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79EB" w:rsidRPr="00E479EB" w:rsidRDefault="00E479EB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Proiectul didactic al lecției</w:t>
      </w: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Disciplina: Matematică</w:t>
      </w: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Clasa: a XI-a</w:t>
      </w: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Unitatea de conținut: </w:t>
      </w:r>
      <w:r w:rsidRPr="00E479EB">
        <w:rPr>
          <w:rFonts w:ascii="Times New Roman" w:eastAsia="Calibri" w:hAnsi="Times New Roman" w:cs="Times New Roman"/>
          <w:b/>
          <w:bCs/>
          <w:sz w:val="24"/>
          <w:szCs w:val="24"/>
          <w:lang w:val="ro-MD"/>
        </w:rPr>
        <w:t>Funcții derivabile. Aplicații ale derivatelor</w:t>
      </w: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Numărul lecției în unitatea de conținut (conform proiectăr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i</w:t>
      </w:r>
      <w:r w:rsidR="00F535A7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i didactice de lungă durată): 2/40</w:t>
      </w:r>
      <w:bookmarkStart w:id="0" w:name="_GoBack"/>
      <w:bookmarkEnd w:id="0"/>
    </w:p>
    <w:p w:rsidR="00E479EB" w:rsidRPr="00E479EB" w:rsidRDefault="00E479EB" w:rsidP="00E479EB">
      <w:pPr>
        <w:widowControl w:val="0"/>
        <w:autoSpaceDE w:val="0"/>
        <w:autoSpaceDN w:val="0"/>
        <w:spacing w:before="31" w:after="0" w:line="360" w:lineRule="auto"/>
        <w:rPr>
          <w:rFonts w:ascii="Times New Roman" w:eastAsia="DejaVu Sans" w:hAnsi="Times New Roman" w:cs="Times New Roman"/>
          <w:color w:val="FF0000"/>
          <w:sz w:val="24"/>
          <w:szCs w:val="24"/>
          <w:lang w:val="ro-MD"/>
        </w:rPr>
      </w:pPr>
      <w:r w:rsidRPr="00E479EB">
        <w:rPr>
          <w:rFonts w:ascii="Times New Roman" w:eastAsia="DejaVu Sans" w:hAnsi="Times New Roman" w:cs="Times New Roman"/>
          <w:b/>
          <w:i/>
          <w:color w:val="231F20"/>
          <w:sz w:val="24"/>
          <w:szCs w:val="24"/>
          <w:lang w:val="ro-MD"/>
        </w:rPr>
        <w:t>Durata lecției</w:t>
      </w:r>
      <w:r w:rsidRPr="00E479EB">
        <w:rPr>
          <w:rFonts w:ascii="Times New Roman" w:eastAsia="DejaVu Sans" w:hAnsi="Times New Roman" w:cs="Times New Roman"/>
          <w:i/>
          <w:color w:val="FF0000"/>
          <w:sz w:val="24"/>
          <w:szCs w:val="24"/>
          <w:lang w:val="ro-MD"/>
        </w:rPr>
        <w:t xml:space="preserve">: </w:t>
      </w:r>
      <w:r w:rsidRPr="00E479EB">
        <w:rPr>
          <w:rFonts w:ascii="Times New Roman" w:eastAsia="DejaVu Sans" w:hAnsi="Times New Roman" w:cs="Times New Roman"/>
          <w:b/>
          <w:bCs/>
          <w:i/>
          <w:iCs/>
          <w:color w:val="FF0000"/>
          <w:sz w:val="24"/>
          <w:szCs w:val="24"/>
          <w:lang w:val="ro-MD"/>
        </w:rPr>
        <w:t>45 min.</w:t>
      </w: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Subiectul lecției: </w:t>
      </w:r>
      <w:r w:rsidRPr="00525FA1">
        <w:rPr>
          <w:rFonts w:ascii="Times New Roman" w:eastAsia="Calibri" w:hAnsi="Times New Roman" w:cs="Times New Roman"/>
          <w:sz w:val="24"/>
          <w:szCs w:val="24"/>
          <w:lang w:val="ro-RO"/>
        </w:rPr>
        <w:t>Noțiunea derivate ale funcției, derivata laterală a unei funcții într-un punct</w:t>
      </w:r>
      <w:r>
        <w:rPr>
          <w:rFonts w:ascii="Times New Roman" w:eastAsia="Calibri" w:hAnsi="Times New Roman" w:cs="Times New Roman"/>
          <w:sz w:val="24"/>
          <w:szCs w:val="24"/>
          <w:lang w:val="ro-RO"/>
        </w:rPr>
        <w:t>.</w:t>
      </w: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Unități de competență:</w:t>
      </w:r>
    </w:p>
    <w:p w:rsidR="00E479EB" w:rsidRPr="00E479EB" w:rsidRDefault="00E479EB" w:rsidP="00E479EB">
      <w:pPr>
        <w:numPr>
          <w:ilvl w:val="0"/>
          <w:numId w:val="1"/>
        </w:numPr>
        <w:spacing w:after="0" w:line="240" w:lineRule="auto"/>
        <w:ind w:left="563" w:hanging="440"/>
        <w:jc w:val="both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E479EB">
        <w:rPr>
          <w:rFonts w:ascii="Times New Roman" w:eastAsia="Calibri" w:hAnsi="Times New Roman" w:cs="Times New Roman"/>
          <w:b/>
          <w:bCs/>
          <w:sz w:val="24"/>
          <w:szCs w:val="24"/>
          <w:lang w:val="ro-RO"/>
        </w:rPr>
        <w:t>Identificarea</w:t>
      </w:r>
      <w:r w:rsidRPr="00E479EB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în diverse contexte a funcțiilor derivabile și/sau a funcțiilor care nu sunt derivabile într-un punct.</w:t>
      </w:r>
    </w:p>
    <w:p w:rsidR="00E479EB" w:rsidRPr="00E479EB" w:rsidRDefault="00E479EB" w:rsidP="00E479EB">
      <w:pPr>
        <w:numPr>
          <w:ilvl w:val="0"/>
          <w:numId w:val="1"/>
        </w:numPr>
        <w:spacing w:after="0" w:line="240" w:lineRule="auto"/>
        <w:ind w:left="563" w:hanging="440"/>
        <w:jc w:val="both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E479EB">
        <w:rPr>
          <w:rFonts w:ascii="Times New Roman" w:eastAsia="Calibri" w:hAnsi="Times New Roman" w:cs="Times New Roman"/>
          <w:b/>
          <w:bCs/>
          <w:sz w:val="24"/>
          <w:szCs w:val="24"/>
          <w:lang w:val="ro-RO"/>
        </w:rPr>
        <w:t xml:space="preserve"> Aplicarea</w:t>
      </w:r>
      <w:r w:rsidRPr="00E479EB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algoritmilor specifici calculului diferențial în rezolvarea unor probleme și cercetarea unor procese reale și/sau modelate.</w:t>
      </w: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Obiectivele lecției: </w:t>
      </w: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La finele lecției, elevii vor fi capabili:</w:t>
      </w:r>
    </w:p>
    <w:p w:rsidR="00E479EB" w:rsidRPr="00E479EB" w:rsidRDefault="00E479EB" w:rsidP="00E479EB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  <w:r w:rsidRPr="00E479EB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eastAsia="ru-RU"/>
        </w:rPr>
        <w:t>O.1.</w:t>
      </w:r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ă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dentific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funcții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erivabil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și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/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au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care nu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unt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erivabil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într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-un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punct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în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ituații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concrete;</w:t>
      </w:r>
    </w:p>
    <w:p w:rsidR="00E479EB" w:rsidRPr="00E479EB" w:rsidRDefault="00E479EB" w:rsidP="00E479EB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  <w:r w:rsidRPr="00E479EB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eastAsia="ru-RU"/>
        </w:rPr>
        <w:t>O.2.</w:t>
      </w:r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ă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efinească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oțiunil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erivată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a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unei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funcții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într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-un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punct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,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p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o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ulțim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,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omeniu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de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erivabilitat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, derivate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ateral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cu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jutorul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anualului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;</w:t>
      </w:r>
    </w:p>
    <w:p w:rsidR="00E479EB" w:rsidRPr="00E479EB" w:rsidRDefault="00E479EB" w:rsidP="00E479EB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  <w:r w:rsidRPr="00E479EB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eastAsia="ru-RU"/>
        </w:rPr>
        <w:t>O.3.</w:t>
      </w:r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ă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plic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lgoritmul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de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eterminar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a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erivatei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funcției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într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-un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punct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în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ezolvarea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de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problem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;</w:t>
      </w:r>
    </w:p>
    <w:p w:rsidR="00E479EB" w:rsidRPr="00E479EB" w:rsidRDefault="00E479EB" w:rsidP="00E479EB">
      <w:pPr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  <w:r w:rsidRPr="00E479EB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en-US" w:eastAsia="ru-RU"/>
        </w:rPr>
        <w:t>O.4.</w:t>
      </w:r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ă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utilizez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terminologia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ferentă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atematicii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în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ituații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de </w:t>
      </w:r>
      <w:proofErr w:type="spellStart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comunicare</w:t>
      </w:r>
      <w:proofErr w:type="spellEnd"/>
      <w:r w:rsidRPr="00E479E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.</w:t>
      </w: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Tipul lecției:</w:t>
      </w: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 lecție de </w:t>
      </w:r>
      <w:r w:rsidRPr="00E479EB">
        <w:rPr>
          <w:rFonts w:ascii="Times New Roman" w:eastAsia="Calibri" w:hAnsi="Times New Roman" w:cs="Times New Roman"/>
          <w:sz w:val="28"/>
          <w:szCs w:val="28"/>
          <w:lang w:val="ro-MD"/>
        </w:rPr>
        <w:t>formare</w:t>
      </w: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 a capacităților de dobândire a cunoștințelor</w:t>
      </w: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Tehnologii didactice:</w:t>
      </w:r>
    </w:p>
    <w:p w:rsidR="00E479EB" w:rsidRPr="00E479EB" w:rsidRDefault="00E479EB" w:rsidP="00E479EB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Forme: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frontală;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în perechi;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individual.</w:t>
      </w:r>
    </w:p>
    <w:p w:rsidR="00E479EB" w:rsidRPr="00E479EB" w:rsidRDefault="00E479EB" w:rsidP="00E479EB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Metode: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metoda exercițiului;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proofErr w:type="spellStart"/>
      <w:r w:rsidRPr="00E479EB">
        <w:rPr>
          <w:rFonts w:ascii="Times New Roman" w:eastAsia="Times New Roman" w:hAnsi="Times New Roman" w:cs="Times New Roman"/>
          <w:sz w:val="24"/>
          <w:szCs w:val="24"/>
        </w:rPr>
        <w:t>Studiul</w:t>
      </w:r>
      <w:proofErr w:type="spellEnd"/>
      <w:r w:rsidRPr="00E479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sz w:val="24"/>
          <w:szCs w:val="24"/>
        </w:rPr>
        <w:t>de</w:t>
      </w:r>
      <w:proofErr w:type="spellEnd"/>
      <w:r w:rsidRPr="00E479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E479EB">
        <w:rPr>
          <w:rFonts w:ascii="Times New Roman" w:eastAsia="Times New Roman" w:hAnsi="Times New Roman" w:cs="Times New Roman"/>
          <w:sz w:val="24"/>
          <w:szCs w:val="24"/>
        </w:rPr>
        <w:t>caz</w:t>
      </w:r>
      <w:proofErr w:type="spellEnd"/>
      <w:r w:rsidRPr="00E479EB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problematizarea;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metoda lucrului cu manualul.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Sinelg;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lastRenderedPageBreak/>
        <w:t>Știu, vreau să știu, am aflat;</w:t>
      </w:r>
    </w:p>
    <w:p w:rsidR="00E479EB" w:rsidRPr="00E479EB" w:rsidRDefault="00E479EB" w:rsidP="00E479EB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Mijloace de învățământ: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RO"/>
        </w:rPr>
        <w:t>I. Achiri, V. Ciobanu, P. Efros, V. Garit, V. Neagu, N. Prodan, D. Taragan, A. Topală. Matematică. Manual pentru clasa a XI-a.</w:t>
      </w: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 Editura Prut Internațional. Chișinău, 2020;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Computerul;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Proiectorul sau tabla interactivă;</w:t>
      </w:r>
    </w:p>
    <w:p w:rsidR="00E479EB" w:rsidRPr="00E479EB" w:rsidRDefault="00E479EB" w:rsidP="00E479EB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Fișa cu probleme, posterul.</w:t>
      </w: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Evaluarea: </w:t>
      </w:r>
      <w:r w:rsidRPr="00E479EB">
        <w:rPr>
          <w:rFonts w:ascii="Times New Roman" w:eastAsia="Calibri" w:hAnsi="Times New Roman" w:cs="Times New Roman"/>
          <w:sz w:val="24"/>
          <w:szCs w:val="24"/>
          <w:lang w:val="ro-MD"/>
        </w:rPr>
        <w:t>formativă, evaluare orală și în scris, reciprocă;  produse: problemă rezolvată, răspuns oral, exercițiu rezolvat, poster completat;.</w:t>
      </w: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sectPr w:rsidR="00E479EB" w:rsidRPr="00E479EB">
          <w:pgSz w:w="12240" w:h="15840"/>
          <w:pgMar w:top="1440" w:right="1080" w:bottom="1440" w:left="1080" w:header="720" w:footer="720" w:gutter="0"/>
          <w:cols w:space="708"/>
          <w:docGrid w:linePitch="360"/>
        </w:sectPr>
      </w:pPr>
    </w:p>
    <w:p w:rsidR="00E479EB" w:rsidRPr="00E479EB" w:rsidRDefault="00E479EB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Scenariul lecției</w:t>
      </w:r>
    </w:p>
    <w:tbl>
      <w:tblPr>
        <w:tblStyle w:val="2"/>
        <w:tblW w:w="15708" w:type="dxa"/>
        <w:tblInd w:w="-545" w:type="dxa"/>
        <w:tblLook w:val="04A0" w:firstRow="1" w:lastRow="0" w:firstColumn="1" w:lastColumn="0" w:noHBand="0" w:noVBand="1"/>
      </w:tblPr>
      <w:tblGrid>
        <w:gridCol w:w="2038"/>
        <w:gridCol w:w="21"/>
        <w:gridCol w:w="1145"/>
        <w:gridCol w:w="18"/>
        <w:gridCol w:w="8470"/>
        <w:gridCol w:w="990"/>
        <w:gridCol w:w="12"/>
        <w:gridCol w:w="3014"/>
      </w:tblGrid>
      <w:tr w:rsidR="00E479EB" w:rsidRPr="00F535A7" w:rsidTr="00100A3C">
        <w:tc>
          <w:tcPr>
            <w:tcW w:w="2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Etapele activității didactice</w:t>
            </w:r>
          </w:p>
        </w:tc>
        <w:tc>
          <w:tcPr>
            <w:tcW w:w="11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biective</w:t>
            </w:r>
          </w:p>
        </w:tc>
        <w:tc>
          <w:tcPr>
            <w:tcW w:w="84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Demersul acțional al lecției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Timp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(în minute)</w:t>
            </w:r>
          </w:p>
        </w:tc>
        <w:tc>
          <w:tcPr>
            <w:tcW w:w="30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Tehnologia realizării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ind w:right="-104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(Metodă/Formă de</w:t>
            </w: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 </w:t>
            </w: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activitate/Resurse)</w:t>
            </w:r>
          </w:p>
        </w:tc>
      </w:tr>
      <w:tr w:rsidR="00E479EB" w:rsidRPr="00F535A7" w:rsidTr="00100A3C">
        <w:tc>
          <w:tcPr>
            <w:tcW w:w="2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Evocare</w:t>
            </w:r>
          </w:p>
        </w:tc>
        <w:tc>
          <w:tcPr>
            <w:tcW w:w="11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9EB" w:rsidRPr="00E479EB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4</w:t>
            </w:r>
            <w:r w:rsidR="00E479EB"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.</w:t>
            </w:r>
          </w:p>
        </w:tc>
        <w:tc>
          <w:tcPr>
            <w:tcW w:w="84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9EB" w:rsidRPr="00100A3C" w:rsidRDefault="00E479EB" w:rsidP="00100A3C">
            <w:pPr>
              <w:pStyle w:val="a5"/>
              <w:spacing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S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verific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tem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ntru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cas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frontal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in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ontrapunere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rezultatelor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obţinut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d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oleg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ş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s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xplic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ntebăril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car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par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arcurs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479EB" w:rsidRPr="00100A3C" w:rsidRDefault="00E479EB" w:rsidP="00100A3C">
            <w:pPr>
              <w:pStyle w:val="a5"/>
              <w:spacing w:line="360" w:lineRule="auto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Reactualizarea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cunoștințelor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:</w:t>
            </w:r>
          </w:p>
          <w:p w:rsidR="00E479EB" w:rsidRPr="00100A3C" w:rsidRDefault="00E479EB" w:rsidP="00100A3C">
            <w:pPr>
              <w:pStyle w:val="a5"/>
              <w:spacing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În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ce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context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ați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auzit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327D3C" w:rsidRPr="00100A3C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  <w:lang w:val="ro-MD"/>
              </w:rPr>
              <w:t>noțiunile de creșterea argumentului și creșterea funcției</w:t>
            </w:r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?</w:t>
            </w:r>
          </w:p>
          <w:p w:rsidR="00E479EB" w:rsidRPr="00100A3C" w:rsidRDefault="00E479EB" w:rsidP="00100A3C">
            <w:pPr>
              <w:pStyle w:val="a5"/>
              <w:spacing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Ce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legătură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este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între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327D3C" w:rsidRPr="00100A3C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  <w:lang w:val="ro-MD"/>
              </w:rPr>
              <w:t>creșterea argumentului și creșterea funcției</w:t>
            </w:r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?</w:t>
            </w:r>
          </w:p>
          <w:p w:rsidR="00327D3C" w:rsidRPr="00100A3C" w:rsidRDefault="00327D3C" w:rsidP="00100A3C">
            <w:pPr>
              <w:pStyle w:val="a5"/>
              <w:spacing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Care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probleme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cunoaşteţi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ce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duc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la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noţiunea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 xml:space="preserve"> de </w:t>
            </w:r>
            <w:proofErr w:type="spellStart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derivată</w:t>
            </w:r>
            <w:proofErr w:type="spellEnd"/>
            <w:r w:rsidRPr="00100A3C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?</w:t>
            </w:r>
          </w:p>
          <w:p w:rsidR="00E479EB" w:rsidRPr="00E479EB" w:rsidRDefault="00E479EB" w:rsidP="00100A3C">
            <w:pPr>
              <w:pStyle w:val="a5"/>
              <w:spacing w:line="360" w:lineRule="auto"/>
              <w:rPr>
                <w:rFonts w:eastAsia="Calibri"/>
                <w:lang w:val="ro-MD" w:eastAsia="ru-RU"/>
              </w:rPr>
            </w:pPr>
            <w:r w:rsidRPr="00100A3C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Se anunță subiectul și obiectivele lecției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2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3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B73B2A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1</w:t>
            </w:r>
          </w:p>
        </w:tc>
        <w:tc>
          <w:tcPr>
            <w:tcW w:w="30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Răspuns oral/</w:t>
            </w: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ab/>
              <w:t>frontal/proiector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Chestionare orală /frontal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</w:tr>
      <w:tr w:rsidR="00E479EB" w:rsidRPr="00F535A7" w:rsidTr="00100A3C">
        <w:tc>
          <w:tcPr>
            <w:tcW w:w="2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 Realizarea sensului</w:t>
            </w:r>
          </w:p>
        </w:tc>
        <w:tc>
          <w:tcPr>
            <w:tcW w:w="11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2.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4.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  <w:tc>
          <w:tcPr>
            <w:tcW w:w="84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7D3C" w:rsidRPr="00100A3C" w:rsidRDefault="00327D3C" w:rsidP="00100A3C">
            <w:pPr>
              <w:pStyle w:val="a5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D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r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fi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util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erivat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într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-un context real (ex.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vitez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mișcar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)?</w:t>
            </w:r>
          </w:p>
          <w:p w:rsidR="00327D3C" w:rsidRPr="00100A3C" w:rsidRDefault="00327D3C" w:rsidP="00100A3C">
            <w:pPr>
              <w:pStyle w:val="a5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Formuleaz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întrebăr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eschis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ntru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a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ovoc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gândire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ntru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a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stabil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legătur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într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concept.</w:t>
            </w:r>
          </w:p>
          <w:p w:rsidR="00E479EB" w:rsidRPr="00DA6C82" w:rsidRDefault="00327D3C" w:rsidP="00100A3C">
            <w:pPr>
              <w:pStyle w:val="a5"/>
              <w:spacing w:line="276" w:lineRule="auto"/>
              <w:rPr>
                <w:rFonts w:ascii="Times New Roman" w:hAnsi="Times New Roman" w:cs="Times New Roman"/>
                <w:color w:val="5B9BD5" w:themeColor="accent1"/>
                <w:sz w:val="24"/>
                <w:szCs w:val="24"/>
                <w:lang w:eastAsia="ru-RU"/>
              </w:rPr>
            </w:pPr>
            <w:r w:rsidRPr="00100A3C">
              <w:rPr>
                <w:rFonts w:ascii="Times New Roman" w:hAnsi="Times New Roman" w:cs="Times New Roman"/>
                <w:sz w:val="24"/>
                <w:szCs w:val="24"/>
                <w:lang w:val="ro-MD" w:eastAsia="ru-RU"/>
              </w:rPr>
              <w:t xml:space="preserve"> </w:t>
            </w:r>
            <w:r w:rsidR="00E479EB" w:rsidRPr="00100A3C">
              <w:rPr>
                <w:rFonts w:ascii="Times New Roman" w:hAnsi="Times New Roman" w:cs="Times New Roman"/>
                <w:sz w:val="24"/>
                <w:szCs w:val="24"/>
                <w:lang w:val="ro-MD" w:eastAsia="ru-RU"/>
              </w:rPr>
              <w:t xml:space="preserve">Start la lectură! Îndeamnă elevii să citească cu atenţie </w:t>
            </w:r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 xml:space="preserve">1.3. </w:t>
            </w:r>
            <w:proofErr w:type="spellStart"/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>Noţiunea</w:t>
            </w:r>
            <w:proofErr w:type="spellEnd"/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 xml:space="preserve"> de </w:t>
            </w:r>
            <w:proofErr w:type="spellStart"/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>derivată</w:t>
            </w:r>
            <w:proofErr w:type="spellEnd"/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 xml:space="preserve"> a </w:t>
            </w:r>
            <w:proofErr w:type="spellStart"/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>unei</w:t>
            </w:r>
            <w:proofErr w:type="spellEnd"/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 xml:space="preserve"> </w:t>
            </w:r>
            <w:proofErr w:type="spellStart"/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>funcţii</w:t>
            </w:r>
            <w:proofErr w:type="spellEnd"/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 xml:space="preserve"> </w:t>
            </w:r>
            <w:proofErr w:type="spellStart"/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>într</w:t>
            </w:r>
            <w:proofErr w:type="spellEnd"/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 xml:space="preserve">-un </w:t>
            </w:r>
            <w:proofErr w:type="spellStart"/>
            <w:r w:rsidRPr="00DA6C82">
              <w:rPr>
                <w:rFonts w:ascii="Times New Roman" w:hAnsi="Times New Roman" w:cs="Times New Roman"/>
                <w:bCs/>
                <w:color w:val="5B9BD5" w:themeColor="accent1"/>
                <w:sz w:val="24"/>
                <w:szCs w:val="24"/>
              </w:rPr>
              <w:t>punct</w:t>
            </w:r>
            <w:proofErr w:type="spellEnd"/>
            <w:r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  <w:lang w:val="ro-RO" w:eastAsia="ru-RU"/>
              </w:rPr>
              <w:t xml:space="preserve"> pag. 95</w:t>
            </w:r>
          </w:p>
          <w:p w:rsidR="00E479EB" w:rsidRPr="00100A3C" w:rsidRDefault="00E479EB" w:rsidP="00100A3C">
            <w:pPr>
              <w:pStyle w:val="a5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 w:eastAsia="ru-RU"/>
              </w:rPr>
            </w:pPr>
            <w:r w:rsidRPr="00100A3C">
              <w:rPr>
                <w:rFonts w:ascii="Times New Roman" w:hAnsi="Times New Roman" w:cs="Times New Roman"/>
                <w:sz w:val="24"/>
                <w:szCs w:val="24"/>
                <w:lang w:val="ro-MD" w:eastAsia="ru-RU"/>
              </w:rPr>
              <w:t xml:space="preserve"> şi să noteze pe margine semne, cu următoarele semnificaţii:</w:t>
            </w:r>
          </w:p>
          <w:p w:rsidR="00E479EB" w:rsidRPr="00100A3C" w:rsidRDefault="00E479EB" w:rsidP="00100A3C">
            <w:pPr>
              <w:pStyle w:val="a5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100A3C">
              <w:rPr>
                <w:rFonts w:ascii="Times New Roman" w:hAnsi="Times New Roman" w:cs="Times New Roman"/>
                <w:sz w:val="24"/>
                <w:szCs w:val="24"/>
                <w:lang w:val="ro-MD" w:eastAsia="ru-RU"/>
              </w:rPr>
              <w:t> </w:t>
            </w:r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- „√” -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ntru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nformaţi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unoscut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ntru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asajel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car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onfirm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ee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şti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ej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; </w:t>
            </w:r>
          </w:p>
          <w:p w:rsidR="00E479EB" w:rsidRPr="00100A3C" w:rsidRDefault="00E479EB" w:rsidP="00100A3C">
            <w:pPr>
              <w:pStyle w:val="a5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- „+” -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ntru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nformaţi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nou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necunoscut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ş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cceptabil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care au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flat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-o; </w:t>
            </w:r>
          </w:p>
          <w:p w:rsidR="00E479EB" w:rsidRPr="00100A3C" w:rsidRDefault="00E479EB" w:rsidP="00100A3C">
            <w:pPr>
              <w:pStyle w:val="a5"/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- „−” -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ntru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nformaţi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car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ntr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în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ontradicţi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cu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ee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ştiau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; </w:t>
            </w:r>
          </w:p>
          <w:p w:rsidR="00E479EB" w:rsidRPr="00E479EB" w:rsidRDefault="00E479EB" w:rsidP="00100A3C">
            <w:pPr>
              <w:pStyle w:val="a5"/>
              <w:spacing w:line="360" w:lineRule="auto"/>
              <w:rPr>
                <w:lang w:eastAsia="ru-RU"/>
              </w:rPr>
            </w:pPr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- „?” -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ntru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nformaţi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car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necesit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ocumentar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ntru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asajel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respective</w:t>
            </w:r>
            <w:r w:rsidRPr="00E479EB">
              <w:rPr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onţin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neclarităţ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onfuzi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ridic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întrebăr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E479EB">
              <w:rPr>
                <w:lang w:eastAsia="ru-RU"/>
              </w:rPr>
              <w:t> </w:t>
            </w:r>
          </w:p>
          <w:p w:rsidR="00E479EB" w:rsidRPr="00DA6C82" w:rsidRDefault="00327D3C" w:rsidP="00100A3C">
            <w:pPr>
              <w:pStyle w:val="a5"/>
              <w:spacing w:line="276" w:lineRule="auto"/>
              <w:rPr>
                <w:rFonts w:ascii="Times New Roman" w:hAnsi="Times New Roman" w:cs="Times New Roman"/>
                <w:color w:val="5B9BD5" w:themeColor="accent1"/>
                <w:sz w:val="24"/>
                <w:szCs w:val="24"/>
                <w:lang w:val="ro-RO" w:eastAsia="ru-RU"/>
              </w:rPr>
            </w:pPr>
            <w:r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</w:rPr>
              <w:t xml:space="preserve">1.4. </w:t>
            </w:r>
            <w:proofErr w:type="spellStart"/>
            <w:r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</w:rPr>
              <w:t>Derivabilitate</w:t>
            </w:r>
            <w:proofErr w:type="spellEnd"/>
            <w:r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</w:rPr>
              <w:t xml:space="preserve"> </w:t>
            </w:r>
            <w:proofErr w:type="spellStart"/>
            <w:r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</w:rPr>
              <w:t>şi</w:t>
            </w:r>
            <w:proofErr w:type="spellEnd"/>
            <w:r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</w:rPr>
              <w:t xml:space="preserve"> </w:t>
            </w:r>
            <w:proofErr w:type="spellStart"/>
            <w:r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</w:rPr>
              <w:t>continuitate</w:t>
            </w:r>
            <w:proofErr w:type="spellEnd"/>
            <w:r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  <w:lang w:val="ro-RO" w:eastAsia="ru-RU"/>
              </w:rPr>
              <w:t xml:space="preserve"> </w:t>
            </w:r>
            <w:r w:rsidR="00B73B2A"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</w:rPr>
              <w:t xml:space="preserve">1.5. Derivate </w:t>
            </w:r>
            <w:proofErr w:type="spellStart"/>
            <w:r w:rsidR="00B73B2A"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</w:rPr>
              <w:t>laterale</w:t>
            </w:r>
            <w:proofErr w:type="spellEnd"/>
            <w:r w:rsidR="00B73B2A"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</w:rPr>
              <w:t xml:space="preserve"> </w:t>
            </w:r>
            <w:r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  <w:lang w:val="ro-RO" w:eastAsia="ru-RU"/>
              </w:rPr>
              <w:t>pag. 97</w:t>
            </w:r>
            <w:r w:rsidR="00E479EB" w:rsidRPr="00DA6C82">
              <w:rPr>
                <w:rFonts w:ascii="Times New Roman" w:hAnsi="Times New Roman" w:cs="Times New Roman"/>
                <w:color w:val="5B9BD5" w:themeColor="accent1"/>
                <w:sz w:val="24"/>
                <w:szCs w:val="24"/>
                <w:lang w:val="ro-RO" w:eastAsia="ru-RU"/>
              </w:rPr>
              <w:t xml:space="preserve"> </w:t>
            </w:r>
          </w:p>
          <w:p w:rsidR="00E479EB" w:rsidRDefault="00E479EB" w:rsidP="00100A3C">
            <w:pPr>
              <w:pStyle w:val="a5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 w:eastAsia="ru-RU"/>
              </w:rPr>
            </w:pPr>
            <w:r w:rsidRPr="00100A3C">
              <w:rPr>
                <w:rFonts w:ascii="Times New Roman" w:hAnsi="Times New Roman" w:cs="Times New Roman"/>
                <w:sz w:val="24"/>
                <w:szCs w:val="24"/>
                <w:lang w:val="ro-RO" w:eastAsia="ru-RU"/>
              </w:rPr>
              <w:lastRenderedPageBreak/>
              <w:t>Se analizează cele citite prin completarea</w:t>
            </w:r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tabelulu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din poster cu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el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3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opoziți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in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notare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lementelor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hei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cu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ivir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la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subiectul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vut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în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iscuți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100A3C">
              <w:rPr>
                <w:rFonts w:ascii="Times New Roman" w:hAnsi="Times New Roman" w:cs="Times New Roman"/>
                <w:sz w:val="24"/>
                <w:szCs w:val="24"/>
                <w:lang w:val="ro-RO" w:eastAsia="ru-RU"/>
              </w:rPr>
              <w:t xml:space="preserve"> Anexa</w:t>
            </w:r>
            <w:r w:rsidR="00327D3C" w:rsidRPr="00100A3C">
              <w:rPr>
                <w:rFonts w:ascii="Times New Roman" w:hAnsi="Times New Roman" w:cs="Times New Roman"/>
                <w:sz w:val="24"/>
                <w:szCs w:val="24"/>
                <w:lang w:val="ro-RO" w:eastAsia="ru-RU"/>
              </w:rPr>
              <w:t xml:space="preserve"> </w:t>
            </w:r>
            <w:r w:rsidR="00100A3C">
              <w:rPr>
                <w:rFonts w:ascii="Times New Roman" w:hAnsi="Times New Roman" w:cs="Times New Roman"/>
                <w:sz w:val="24"/>
                <w:szCs w:val="24"/>
                <w:lang w:val="ro-RO" w:eastAsia="ru-RU"/>
              </w:rPr>
              <w:t>2</w:t>
            </w:r>
          </w:p>
          <w:p w:rsidR="00100A3C" w:rsidRPr="00100A3C" w:rsidRDefault="00100A3C" w:rsidP="00100A3C">
            <w:pPr>
              <w:pStyle w:val="a5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 w:eastAsia="ru-RU"/>
              </w:rPr>
            </w:pPr>
          </w:p>
          <w:p w:rsidR="00531515" w:rsidRPr="00100A3C" w:rsidRDefault="00531515" w:rsidP="00100A3C">
            <w:pPr>
              <w:pStyle w:val="a5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- </w:t>
            </w:r>
            <w:proofErr w:type="spellStart"/>
            <w:r w:rsidRPr="00DA6C82">
              <w:rPr>
                <w:rFonts w:ascii="Times New Roman" w:hAnsi="Times New Roman" w:cs="Times New Roman"/>
                <w:color w:val="C00000"/>
                <w:sz w:val="24"/>
                <w:szCs w:val="24"/>
                <w:lang w:eastAsia="ru-RU"/>
              </w:rPr>
              <w:t>Studiul</w:t>
            </w:r>
            <w:proofErr w:type="spellEnd"/>
            <w:r w:rsidRPr="00DA6C82">
              <w:rPr>
                <w:rFonts w:ascii="Times New Roman" w:hAnsi="Times New Roman" w:cs="Times New Roman"/>
                <w:color w:val="C00000"/>
                <w:sz w:val="24"/>
                <w:szCs w:val="24"/>
                <w:lang w:eastAsia="ru-RU"/>
              </w:rPr>
              <w:t xml:space="preserve"> de </w:t>
            </w:r>
            <w:proofErr w:type="spellStart"/>
            <w:r w:rsidRPr="00DA6C82">
              <w:rPr>
                <w:rFonts w:ascii="Times New Roman" w:hAnsi="Times New Roman" w:cs="Times New Roman"/>
                <w:color w:val="C00000"/>
                <w:sz w:val="24"/>
                <w:szCs w:val="24"/>
                <w:lang w:eastAsia="ru-RU"/>
              </w:rPr>
              <w:t>caz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: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naliz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une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funcți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cu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unct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d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nederivabilitat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ș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justificare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situație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479EB" w:rsidRPr="00100A3C" w:rsidRDefault="00531515" w:rsidP="00100A3C">
            <w:pPr>
              <w:pStyle w:val="a5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ezentarea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studiulu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d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az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oiector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și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s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nalizeaz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se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iscută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soluțiile</w:t>
            </w:r>
            <w:proofErr w:type="spellEnd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00A3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osibile</w:t>
            </w:r>
            <w:proofErr w:type="spellEnd"/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9EB" w:rsidRPr="00E479EB" w:rsidRDefault="00B73B2A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10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5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B73B2A" w:rsidP="00100A3C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5</w:t>
            </w:r>
          </w:p>
        </w:tc>
        <w:tc>
          <w:tcPr>
            <w:tcW w:w="30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metoda lucrului cu manualul, sinelg /individual/ manualul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poster completat,</w:t>
            </w:r>
          </w:p>
          <w:p w:rsidR="00100A3C" w:rsidRDefault="00E479EB" w:rsidP="00100A3C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Știu, vreau să știu, am aflat /frontală/poster</w:t>
            </w:r>
          </w:p>
          <w:p w:rsidR="00E479EB" w:rsidRPr="00E479EB" w:rsidRDefault="00E479EB" w:rsidP="00100A3C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proofErr w:type="spellStart"/>
            <w:r w:rsidRPr="00E479EB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lastRenderedPageBreak/>
              <w:t>Studiul</w:t>
            </w:r>
            <w:proofErr w:type="spellEnd"/>
            <w:r w:rsidRPr="00E479EB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de </w:t>
            </w:r>
            <w:proofErr w:type="spellStart"/>
            <w:r w:rsidRPr="00E479EB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az</w:t>
            </w:r>
            <w:proofErr w:type="spellEnd"/>
            <w:r w:rsidRPr="00E479EB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 xml:space="preserve"> problemă rezolvată /frontală/computer, proiector</w:t>
            </w:r>
          </w:p>
        </w:tc>
      </w:tr>
      <w:tr w:rsidR="00E479EB" w:rsidRPr="00100A3C" w:rsidTr="00100A3C">
        <w:tc>
          <w:tcPr>
            <w:tcW w:w="20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hAnsi="Times New Roman" w:cs="Times New Roman"/>
                <w:sz w:val="21"/>
                <w:szCs w:val="21"/>
                <w:lang w:eastAsia="ru-RU"/>
              </w:rPr>
              <w:lastRenderedPageBreak/>
              <w:br w:type="page"/>
            </w:r>
            <w:r w:rsidRPr="00E479EB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br w:type="page"/>
            </w: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Reflecție</w:t>
            </w:r>
          </w:p>
        </w:tc>
        <w:tc>
          <w:tcPr>
            <w:tcW w:w="11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2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3.</w:t>
            </w:r>
          </w:p>
          <w:p w:rsidR="00E479EB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4</w:t>
            </w:r>
            <w:r w:rsidR="00E479EB"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.</w:t>
            </w: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:rsidR="00DA6C82" w:rsidRPr="00E479EB" w:rsidRDefault="00DA6C82" w:rsidP="00DA6C82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</w:t>
            </w: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1</w:t>
            </w:r>
          </w:p>
          <w:p w:rsidR="00DA6C82" w:rsidRPr="00E479EB" w:rsidRDefault="00DA6C82" w:rsidP="00DA6C82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2</w:t>
            </w:r>
          </w:p>
          <w:p w:rsidR="00DA6C82" w:rsidRPr="00E479EB" w:rsidRDefault="00DA6C82" w:rsidP="00DA6C82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3.</w:t>
            </w: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4</w:t>
            </w: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.</w:t>
            </w:r>
          </w:p>
          <w:p w:rsidR="00DA6C82" w:rsidRPr="00E479EB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3AFA" w:rsidRPr="006D3AFA" w:rsidRDefault="006D3AFA" w:rsidP="006D3AFA">
            <w:pPr>
              <w:spacing w:after="200" w:line="276" w:lineRule="auto"/>
              <w:ind w:left="31" w:firstLine="15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  <w:lang w:val="ro-RO"/>
              </w:rPr>
            </w:pPr>
            <w:r w:rsidRPr="006D3AFA">
              <w:rPr>
                <w:rFonts w:ascii="Times New Roman" w:hAnsi="Times New Roman" w:cs="Times New Roman"/>
                <w:b/>
                <w:i/>
                <w:sz w:val="24"/>
                <w:szCs w:val="24"/>
                <w:lang w:val="ro-RO"/>
              </w:rPr>
              <w:lastRenderedPageBreak/>
              <w:t>Exemple</w:t>
            </w:r>
          </w:p>
          <w:p w:rsidR="006D3AFA" w:rsidRPr="006D3AFA" w:rsidRDefault="006D3AFA" w:rsidP="006D3AFA">
            <w:pPr>
              <w:numPr>
                <w:ilvl w:val="0"/>
                <w:numId w:val="12"/>
              </w:numPr>
              <w:spacing w:after="200" w:line="276" w:lineRule="auto"/>
              <w:ind w:left="31" w:firstLine="15"/>
              <w:contextualSpacing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ă se arate că funcţia</w:t>
            </w:r>
            <w:r w:rsidRPr="006D3AFA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  <w:lang w:val="ro-RO"/>
              </w:rPr>
              <w:object w:dxaOrig="12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20.25pt" o:ole="">
                  <v:imagedata r:id="rId5" o:title=""/>
                </v:shape>
                <o:OLEObject Type="Embed" ProgID="Equation.DSMT4" ShapeID="_x0000_i1025" DrawAspect="Content" ObjectID="_1789920199" r:id="rId6"/>
              </w:objec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are derivată în punctul </w:t>
            </w:r>
            <w:r w:rsidRPr="006D3AFA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val="ro-RO"/>
              </w:rPr>
              <w:object w:dxaOrig="560" w:dyaOrig="279">
                <v:shape id="_x0000_i1026" type="#_x0000_t75" style="width:27.75pt;height:14.25pt" o:ole="">
                  <v:imagedata r:id="rId7" o:title=""/>
                </v:shape>
                <o:OLEObject Type="Embed" ProgID="Equation.DSMT4" ShapeID="_x0000_i1026" DrawAspect="Content" ObjectID="_1789920200" r:id="rId8"/>
              </w:object>
            </w:r>
          </w:p>
          <w:p w:rsidR="006D3AFA" w:rsidRPr="006D3AFA" w:rsidRDefault="006D3AFA" w:rsidP="006D3AFA">
            <w:pPr>
              <w:spacing w:after="200" w:line="276" w:lineRule="auto"/>
              <w:ind w:left="31" w:firstLine="15"/>
              <w:contextualSpacing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Trebuie să arătăm că există şi este finită  </w:t>
            </w:r>
            <w:r w:rsidRPr="006D3AFA">
              <w:rPr>
                <w:rFonts w:ascii="Times New Roman" w:eastAsiaTheme="minorHAnsi" w:hAnsi="Times New Roman" w:cs="Times New Roman"/>
                <w:position w:val="-24"/>
                <w:sz w:val="24"/>
                <w:szCs w:val="24"/>
                <w:lang w:val="ro-RO"/>
              </w:rPr>
              <w:object w:dxaOrig="1680" w:dyaOrig="660">
                <v:shape id="_x0000_i1027" type="#_x0000_t75" style="width:84pt;height:33pt" o:ole="">
                  <v:imagedata r:id="rId9" o:title=""/>
                </v:shape>
                <o:OLEObject Type="Embed" ProgID="Equation.DSMT4" ShapeID="_x0000_i1027" DrawAspect="Content" ObjectID="_1789920201" r:id="rId10"/>
              </w:object>
            </w:r>
          </w:p>
          <w:p w:rsidR="006D3AFA" w:rsidRPr="006D3AFA" w:rsidRDefault="006D3AFA" w:rsidP="006D3AFA">
            <w:pPr>
              <w:spacing w:after="200" w:line="276" w:lineRule="auto"/>
              <w:ind w:left="31" w:firstLine="15"/>
              <w:contextualSpacing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D3AFA">
              <w:rPr>
                <w:rFonts w:ascii="Times New Roman" w:eastAsiaTheme="minorHAnsi" w:hAnsi="Times New Roman" w:cs="Times New Roman"/>
                <w:position w:val="-24"/>
                <w:sz w:val="24"/>
                <w:szCs w:val="24"/>
                <w:lang w:val="ro-RO"/>
              </w:rPr>
              <w:object w:dxaOrig="6759" w:dyaOrig="660">
                <v:shape id="_x0000_i1028" type="#_x0000_t75" style="width:338.25pt;height:33pt" o:ole="">
                  <v:imagedata r:id="rId11" o:title=""/>
                </v:shape>
                <o:OLEObject Type="Embed" ProgID="Equation.DSMT4" ShapeID="_x0000_i1028" DrawAspect="Content" ObjectID="_1789920202" r:id="rId12"/>
              </w:objec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finită de unde rezultă că </w:t>
            </w:r>
            <w:r w:rsidRPr="006D3AFA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  <w:lang w:val="ro-RO"/>
              </w:rPr>
              <w:object w:dxaOrig="940" w:dyaOrig="400">
                <v:shape id="_x0000_i1029" type="#_x0000_t75" style="width:47.25pt;height:20.25pt" o:ole="">
                  <v:imagedata r:id="rId13" o:title=""/>
                </v:shape>
                <o:OLEObject Type="Embed" ProgID="Equation.DSMT4" ShapeID="_x0000_i1029" DrawAspect="Content" ObjectID="_1789920203" r:id="rId14"/>
              </w:objec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.</w:t>
            </w:r>
          </w:p>
          <w:p w:rsidR="006D3AFA" w:rsidRPr="006D3AFA" w:rsidRDefault="006D3AFA" w:rsidP="00A843FB">
            <w:pPr>
              <w:numPr>
                <w:ilvl w:val="0"/>
                <w:numId w:val="12"/>
              </w:numPr>
              <w:spacing w:after="200" w:line="276" w:lineRule="auto"/>
              <w:ind w:left="31" w:firstLine="15"/>
              <w:contextualSpacing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Să se arate că funcţia </w:t>
            </w:r>
            <w:r w:rsidRPr="006D3AFA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  <w:lang w:val="ro-RO"/>
              </w:rPr>
              <w:object w:dxaOrig="1120" w:dyaOrig="420">
                <v:shape id="_x0000_i1030" type="#_x0000_t75" style="width:56.25pt;height:21pt" o:ole="">
                  <v:imagedata r:id="rId15" o:title=""/>
                </v:shape>
                <o:OLEObject Type="Embed" ProgID="Equation.DSMT4" ShapeID="_x0000_i1030" DrawAspect="Content" ObjectID="_1789920204" r:id="rId16"/>
              </w:objec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este derivabilă şi apoi să se calculeze derivate ei în </w:t>
            </w:r>
            <w:r w:rsidRPr="006D3AFA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  <w:lang w:val="ro-RO"/>
              </w:rPr>
              <w:object w:dxaOrig="639" w:dyaOrig="360">
                <v:shape id="_x0000_i1031" type="#_x0000_t75" style="width:32.25pt;height:18pt" o:ole="">
                  <v:imagedata r:id="rId17" o:title=""/>
                </v:shape>
                <o:OLEObject Type="Embed" ProgID="Equation.DSMT4" ShapeID="_x0000_i1031" DrawAspect="Content" ObjectID="_1789920205" r:id="rId18"/>
              </w:objec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.</w: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ab/>
            </w:r>
            <w:r w:rsidRPr="006D3AFA">
              <w:rPr>
                <w:rFonts w:ascii="Times New Roman" w:eastAsiaTheme="minorHAnsi" w:hAnsi="Times New Roman" w:cs="Times New Roman"/>
                <w:position w:val="-42"/>
                <w:sz w:val="24"/>
                <w:szCs w:val="24"/>
                <w:lang w:val="ro-RO"/>
              </w:rPr>
              <w:object w:dxaOrig="5880" w:dyaOrig="859">
                <v:shape id="_x0000_i1032" type="#_x0000_t75" style="width:294pt;height:42.75pt" o:ole="">
                  <v:imagedata r:id="rId19" o:title=""/>
                </v:shape>
                <o:OLEObject Type="Embed" ProgID="Equation.DSMT4" ShapeID="_x0000_i1032" DrawAspect="Content" ObjectID="_1789920206" r:id="rId20"/>
              </w:objec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există şi este finită şi </w: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ab/>
              <w:t xml:space="preserve">de aici rezultă că </w:t>
            </w:r>
            <w:r w:rsidRPr="006D3AFA">
              <w:rPr>
                <w:rFonts w:ascii="Times New Roman" w:eastAsiaTheme="minorHAnsi" w:hAnsi="Times New Roman" w:cs="Times New Roman"/>
                <w:position w:val="-28"/>
                <w:sz w:val="24"/>
                <w:szCs w:val="24"/>
                <w:lang w:val="ro-RO"/>
              </w:rPr>
              <w:object w:dxaOrig="1300" w:dyaOrig="660">
                <v:shape id="_x0000_i1033" type="#_x0000_t75" style="width:65.25pt;height:33pt" o:ole="">
                  <v:imagedata r:id="rId21" o:title=""/>
                </v:shape>
                <o:OLEObject Type="Embed" ProgID="Equation.DSMT4" ShapeID="_x0000_i1033" DrawAspect="Content" ObjectID="_1789920207" r:id="rId22"/>
              </w:objec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.</w:t>
            </w:r>
          </w:p>
          <w:p w:rsidR="006D3AFA" w:rsidRPr="006D3AFA" w:rsidRDefault="006D3AFA" w:rsidP="006D3AFA">
            <w:pPr>
              <w:numPr>
                <w:ilvl w:val="0"/>
                <w:numId w:val="12"/>
              </w:numPr>
              <w:spacing w:after="200" w:line="276" w:lineRule="auto"/>
              <w:ind w:left="31" w:firstLine="15"/>
              <w:contextualSpacing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Să se determine derivata </w:t>
            </w:r>
            <w:r w:rsidRPr="006D3AFA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  <w:lang w:val="ro-RO"/>
              </w:rPr>
              <w:object w:dxaOrig="300" w:dyaOrig="320">
                <v:shape id="_x0000_i1034" type="#_x0000_t75" style="width:15pt;height:15.75pt" o:ole="">
                  <v:imagedata r:id="rId23" o:title=""/>
                </v:shape>
                <o:OLEObject Type="Embed" ProgID="Equation.DSMT4" ShapeID="_x0000_i1034" DrawAspect="Content" ObjectID="_1789920208" r:id="rId24"/>
              </w:objec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 funcţiei </w:t>
            </w:r>
            <w:r w:rsidRPr="006D3AFA">
              <w:rPr>
                <w:rFonts w:ascii="Times New Roman" w:eastAsiaTheme="minorHAnsi" w:hAnsi="Times New Roman" w:cs="Times New Roman"/>
                <w:position w:val="-24"/>
                <w:sz w:val="24"/>
                <w:szCs w:val="24"/>
                <w:lang w:val="ro-RO"/>
              </w:rPr>
              <w:object w:dxaOrig="2480" w:dyaOrig="620">
                <v:shape id="_x0000_i1035" type="#_x0000_t75" style="width:123.75pt;height:30.75pt" o:ole="">
                  <v:imagedata r:id="rId25" o:title=""/>
                </v:shape>
                <o:OLEObject Type="Embed" ProgID="Equation.DSMT4" ShapeID="_x0000_i1035" DrawAspect="Content" ObjectID="_1789920209" r:id="rId26"/>
              </w:objec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.</w:t>
            </w:r>
            <w:r w:rsidR="00DA6C82" w:rsidRPr="00DA6C82"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t xml:space="preserve"> h</w:t>
            </w:r>
            <w:r w:rsidR="00DA6C82">
              <w:rPr>
                <w:rFonts w:ascii="Times New Roman" w:hAnsi="Times New Roman" w:cs="Times New Roman"/>
                <w:i/>
                <w:sz w:val="24"/>
                <w:szCs w:val="24"/>
                <w:lang w:val="ro-RO"/>
              </w:rPr>
              <w:t>=∆x</w:t>
            </w:r>
          </w:p>
          <w:p w:rsidR="006D3AFA" w:rsidRPr="006D3AFA" w:rsidRDefault="006D3AFA" w:rsidP="006D3AFA">
            <w:pPr>
              <w:spacing w:after="200" w:line="276" w:lineRule="auto"/>
              <w:ind w:left="31" w:firstLine="15"/>
              <w:contextualSpacing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:rsidR="006D3AFA" w:rsidRPr="006D3AFA" w:rsidRDefault="006D3AFA" w:rsidP="006D3AFA">
            <w:pPr>
              <w:spacing w:after="200" w:line="276" w:lineRule="auto"/>
              <w:ind w:left="31" w:firstLine="15"/>
              <w:contextualSpacing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D3AFA">
              <w:rPr>
                <w:rFonts w:ascii="Times New Roman" w:eastAsiaTheme="minorHAnsi" w:hAnsi="Times New Roman" w:cs="Times New Roman"/>
                <w:position w:val="-30"/>
                <w:sz w:val="24"/>
                <w:szCs w:val="24"/>
                <w:lang w:val="ro-RO"/>
              </w:rPr>
              <w:object w:dxaOrig="7520" w:dyaOrig="1060">
                <v:shape id="_x0000_i1036" type="#_x0000_t75" style="width:375.75pt;height:53.25pt" o:ole="">
                  <v:imagedata r:id="rId27" o:title=""/>
                </v:shape>
                <o:OLEObject Type="Embed" ProgID="Equation.DSMT4" ShapeID="_x0000_i1036" DrawAspect="Content" ObjectID="_1789920210" r:id="rId28"/>
              </w:object>
            </w:r>
          </w:p>
          <w:p w:rsidR="006D3AFA" w:rsidRPr="006D3AFA" w:rsidRDefault="006D3AFA" w:rsidP="006D3AFA">
            <w:pPr>
              <w:spacing w:after="200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D3AFA">
              <w:rPr>
                <w:rFonts w:ascii="Times New Roman" w:eastAsiaTheme="minorHAnsi" w:hAnsi="Times New Roman" w:cs="Times New Roman"/>
                <w:position w:val="-24"/>
                <w:sz w:val="24"/>
                <w:szCs w:val="24"/>
                <w:lang w:val="ro-RO"/>
              </w:rPr>
              <w:object w:dxaOrig="8199" w:dyaOrig="1120">
                <v:shape id="_x0000_i1037" type="#_x0000_t75" style="width:410.25pt;height:56.25pt" o:ole="">
                  <v:imagedata r:id="rId29" o:title=""/>
                </v:shape>
                <o:OLEObject Type="Embed" ProgID="Equation.DSMT4" ShapeID="_x0000_i1037" DrawAspect="Content" ObjectID="_1789920211" r:id="rId30"/>
              </w:object>
            </w:r>
          </w:p>
          <w:p w:rsidR="006D3AFA" w:rsidRPr="006D3AFA" w:rsidRDefault="006D3AFA" w:rsidP="006D3AFA">
            <w:pPr>
              <w:spacing w:after="200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D3AFA">
              <w:rPr>
                <w:rFonts w:ascii="Times New Roman" w:eastAsiaTheme="minorHAnsi" w:hAnsi="Times New Roman" w:cs="Times New Roman"/>
                <w:position w:val="-42"/>
                <w:sz w:val="24"/>
                <w:szCs w:val="24"/>
                <w:lang w:val="ro-RO"/>
              </w:rPr>
              <w:object w:dxaOrig="4640" w:dyaOrig="900">
                <v:shape id="_x0000_i1038" type="#_x0000_t75" style="width:231.75pt;height:45pt" o:ole="">
                  <v:imagedata r:id="rId31" o:title=""/>
                </v:shape>
                <o:OLEObject Type="Embed" ProgID="Equation.DSMT4" ShapeID="_x0000_i1038" DrawAspect="Content" ObjectID="_1789920212" r:id="rId32"/>
              </w:object>
            </w:r>
            <w:r w:rsidRPr="006D3AF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.</w:t>
            </w:r>
          </w:p>
          <w:p w:rsidR="00DA6C82" w:rsidRDefault="00184351" w:rsidP="006D3AFA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Se verifică realizarea obiectivelor prin intrebări teoretice</w:t>
            </w:r>
            <w:r w:rsidR="00DA6C8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.</w:t>
            </w:r>
          </w:p>
          <w:p w:rsidR="00E479EB" w:rsidRDefault="00DA6C82" w:rsidP="006D3AFA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E</w:t>
            </w:r>
            <w:r w:rsidR="00184351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 xml:space="preserve">valuarea formativă de pe fişe  anexa 3. </w:t>
            </w:r>
          </w:p>
          <w:p w:rsidR="00184351" w:rsidRPr="00E479EB" w:rsidRDefault="00184351" w:rsidP="00184351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Temă pentru acasă: Tema (</w:t>
            </w:r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 xml:space="preserve">1.3. </w:t>
            </w:r>
            <w:proofErr w:type="spellStart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>Noţiunea</w:t>
            </w:r>
            <w:proofErr w:type="spellEnd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 xml:space="preserve"> de </w:t>
            </w:r>
            <w:proofErr w:type="spellStart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>derivată</w:t>
            </w:r>
            <w:proofErr w:type="spellEnd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 xml:space="preserve"> a </w:t>
            </w:r>
            <w:proofErr w:type="spellStart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>unei</w:t>
            </w:r>
            <w:proofErr w:type="spellEnd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 xml:space="preserve"> </w:t>
            </w:r>
            <w:proofErr w:type="spellStart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>funcţii</w:t>
            </w:r>
            <w:proofErr w:type="spellEnd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 xml:space="preserve"> </w:t>
            </w:r>
            <w:proofErr w:type="spellStart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>într</w:t>
            </w:r>
            <w:proofErr w:type="spellEnd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 xml:space="preserve">-un punct1.4. </w:t>
            </w:r>
            <w:proofErr w:type="spellStart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>Derivabilitate</w:t>
            </w:r>
            <w:proofErr w:type="spellEnd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 xml:space="preserve"> </w:t>
            </w:r>
            <w:proofErr w:type="spellStart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>şi</w:t>
            </w:r>
            <w:proofErr w:type="spellEnd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 xml:space="preserve"> continuitate1.5. Derivate </w:t>
            </w:r>
            <w:proofErr w:type="spellStart"/>
            <w:r w:rsidRPr="00184351">
              <w:rPr>
                <w:rFonts w:ascii="TimesNewRoman,Bold" w:hAnsi="TimesNewRoman,Bold" w:cs="TimesNewRoman,Bold"/>
                <w:b/>
                <w:bCs/>
                <w:color w:val="1F4E79" w:themeColor="accent1" w:themeShade="80"/>
                <w:sz w:val="26"/>
                <w:szCs w:val="26"/>
              </w:rPr>
              <w:t>laterale</w:t>
            </w:r>
            <w:proofErr w:type="spellEnd"/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), pag. 95 – 99</w:t>
            </w: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, ex</w:t>
            </w: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3,5</w:t>
            </w:r>
            <w:r w:rsidRPr="00E479EB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 pag.99</w:t>
            </w:r>
          </w:p>
        </w:tc>
        <w:tc>
          <w:tcPr>
            <w:tcW w:w="10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79EB" w:rsidRPr="00E479EB" w:rsidRDefault="00184351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5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100A3C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5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Default="00E479EB" w:rsidP="00B73B2A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DA6C82" w:rsidRDefault="00DA6C82" w:rsidP="00B73B2A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DA6C82" w:rsidRDefault="00DA6C82" w:rsidP="00B73B2A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DA6C82" w:rsidRDefault="00DA6C82" w:rsidP="00B73B2A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DA6C82" w:rsidRDefault="00DA6C82" w:rsidP="00B73B2A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DA6C82" w:rsidRDefault="00DA6C82" w:rsidP="00B73B2A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DA6C82" w:rsidRDefault="00DA6C82" w:rsidP="00B73B2A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2</w:t>
            </w:r>
          </w:p>
          <w:p w:rsidR="00DA6C82" w:rsidRDefault="00DA6C82" w:rsidP="00B73B2A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6</w:t>
            </w:r>
          </w:p>
          <w:p w:rsidR="00DA6C82" w:rsidRDefault="00DA6C82" w:rsidP="00B73B2A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DA6C82" w:rsidRPr="00E479EB" w:rsidRDefault="00DA6C82" w:rsidP="00B73B2A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1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metoda exercițiului /Frontală/tabla</w:t>
            </w: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100A3C" w:rsidRPr="00E479EB" w:rsidRDefault="00100A3C" w:rsidP="00100A3C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lucrul în perechi</w:t>
            </w:r>
          </w:p>
          <w:p w:rsidR="00100A3C" w:rsidRDefault="00100A3C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problematizarea,</w:t>
            </w:r>
          </w:p>
          <w:p w:rsidR="00100A3C" w:rsidRDefault="00100A3C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184351" w:rsidRDefault="00184351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184351" w:rsidRDefault="00184351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184351" w:rsidRDefault="00184351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184351" w:rsidRDefault="00184351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184351" w:rsidRDefault="00184351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184351" w:rsidRDefault="00184351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184351" w:rsidRDefault="00184351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184351" w:rsidRDefault="00184351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evaluare orală/frontal</w:t>
            </w:r>
          </w:p>
          <w:p w:rsidR="00DA6C82" w:rsidRDefault="00DA6C82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:rsidR="00E479EB" w:rsidRPr="00E479EB" w:rsidRDefault="00E479EB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evaluare formativă/individual/fișă de lucru</w:t>
            </w:r>
          </w:p>
          <w:p w:rsidR="00E479EB" w:rsidRPr="00E479EB" w:rsidRDefault="00184351" w:rsidP="00E479EB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E479EB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Frontală/manual</w:t>
            </w:r>
          </w:p>
        </w:tc>
      </w:tr>
    </w:tbl>
    <w:p w:rsidR="00E479EB" w:rsidRPr="00E479EB" w:rsidRDefault="00E479EB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B73B2A" w:rsidRDefault="00B73B2A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A6C82" w:rsidRDefault="00DA6C82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A6C82" w:rsidRDefault="00DA6C82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A6C82" w:rsidRDefault="00DA6C82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A6C82" w:rsidRDefault="00DA6C82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A6C82" w:rsidRDefault="00DA6C82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DA6C82" w:rsidRDefault="00DA6C82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B73B2A" w:rsidRPr="00E479EB" w:rsidRDefault="00B73B2A" w:rsidP="00B73B2A">
      <w:pPr>
        <w:spacing w:after="0" w:line="360" w:lineRule="auto"/>
        <w:jc w:val="right"/>
        <w:rPr>
          <w:rFonts w:ascii="Times New Roman" w:eastAsia="Calibri" w:hAnsi="Times New Roman" w:cs="Times New Roman"/>
          <w:b/>
          <w:bCs/>
          <w:i/>
          <w:iCs/>
          <w:color w:val="FF0000"/>
          <w:sz w:val="24"/>
          <w:szCs w:val="24"/>
          <w:lang w:val="ro-MD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color w:val="FF0000"/>
          <w:sz w:val="24"/>
          <w:szCs w:val="24"/>
          <w:lang w:val="ro-MD"/>
        </w:rPr>
        <w:t>Anexa nr. 1</w:t>
      </w:r>
    </w:p>
    <w:p w:rsidR="00B73B2A" w:rsidRDefault="00B73B2A" w:rsidP="00B73B2A">
      <w:pPr>
        <w:spacing w:before="100" w:beforeAutospacing="1" w:after="100" w:afterAutospacing="1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531515" w:rsidRPr="00531515" w:rsidRDefault="00531515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entru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a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naliz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o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cu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derivabilita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și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a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ustific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tuațiil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car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par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ceast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racteristic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om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u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nsiderar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un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udiu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z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potetic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cu o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finită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e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un interval [</w:t>
      </w:r>
      <w:proofErr w:type="spellStart"/>
      <w:proofErr w:type="gram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,b</w:t>
      </w:r>
      <w:proofErr w:type="spellEnd"/>
      <w:proofErr w:type="gram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om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naliz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nd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și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pot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păre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el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derivabilita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531515" w:rsidRPr="00531515" w:rsidRDefault="00531515" w:rsidP="0053151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</w:pPr>
      <w:proofErr w:type="spellStart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Studiu</w:t>
      </w:r>
      <w:proofErr w:type="spellEnd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de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caz</w:t>
      </w:r>
      <w:proofErr w:type="spellEnd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: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Funcția</w:t>
      </w:r>
      <w:proofErr w:type="spellEnd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f</w:t>
      </w:r>
    </w:p>
    <w:p w:rsidR="00531515" w:rsidRPr="00531515" w:rsidRDefault="00531515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Fi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:R→R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finit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: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 xml:space="preserve">,dacă x&lt;0  </m:t>
                  </m:r>
                </m:e>
              </m:mr>
              <m:m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x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,    dacă x≥0</m:t>
                  </m:r>
                </m:e>
              </m:mr>
            </m:m>
          </m:e>
        </m:d>
      </m:oMath>
    </w:p>
    <w:p w:rsidR="00531515" w:rsidRPr="00531515" w:rsidRDefault="00531515" w:rsidP="0053151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</w:pPr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1.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Continuitatea</w:t>
      </w:r>
      <w:proofErr w:type="spellEnd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funcției</w:t>
      </w:r>
      <w:proofErr w:type="spellEnd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r w:rsidR="005458F2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f</w:t>
      </w:r>
    </w:p>
    <w:p w:rsidR="00531515" w:rsidRPr="00531515" w:rsidRDefault="00531515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ain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a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naliz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bilitate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i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rebui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erificăm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ac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ceast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ntinu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ul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5458F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=0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oarec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un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iscontinuita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automat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și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un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derivabilita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531515" w:rsidRPr="00531515" w:rsidRDefault="00531515" w:rsidP="00531515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entru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5458F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&lt;0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(x)=</w:t>
      </w:r>
      <w:r w:rsidR="005458F2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5458F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="005458F2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car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ntinu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531515" w:rsidRPr="00531515" w:rsidRDefault="00531515" w:rsidP="00531515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entru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≥0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(x)=</w:t>
      </w:r>
      <w:r w:rsidRPr="00531515">
        <w:rPr>
          <w:rFonts w:ascii="Cambria Math" w:eastAsia="Times New Roman" w:hAnsi="Cambria Math" w:cs="Cambria Math"/>
          <w:sz w:val="24"/>
          <w:szCs w:val="24"/>
          <w:lang w:val="en-US" w:eastAsia="ru-RU"/>
        </w:rPr>
        <w:t>∣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531515">
        <w:rPr>
          <w:rFonts w:ascii="Cambria Math" w:eastAsia="Times New Roman" w:hAnsi="Cambria Math" w:cs="Cambria Math"/>
          <w:sz w:val="24"/>
          <w:szCs w:val="24"/>
          <w:lang w:val="en-US" w:eastAsia="ru-RU"/>
        </w:rPr>
        <w:t>∣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car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semene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ntinu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531515" w:rsidRDefault="00531515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erificăm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ntinuitate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=0:</w:t>
      </w:r>
    </w:p>
    <w:p w:rsidR="005458F2" w:rsidRPr="005458F2" w:rsidRDefault="00F535A7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→0-0</m:t>
                  </m:r>
                </m:lim>
              </m:limLow>
            </m:fName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=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x→0-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2</m:t>
                      </m:r>
                    </m:sup>
                  </m:sSup>
                </m:e>
              </m:func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=0</m:t>
              </m:r>
            </m:e>
          </m:func>
        </m:oMath>
      </m:oMathPara>
    </w:p>
    <w:p w:rsidR="005458F2" w:rsidRPr="005458F2" w:rsidRDefault="00F535A7" w:rsidP="005458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→0+0</m:t>
                  </m:r>
                </m:lim>
              </m:limLow>
            </m:fName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=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x→0+0</m:t>
                      </m: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=0</m:t>
              </m:r>
            </m:e>
          </m:func>
        </m:oMath>
      </m:oMathPara>
    </w:p>
    <w:p w:rsidR="005458F2" w:rsidRPr="00531515" w:rsidRDefault="005458F2" w:rsidP="005458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0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0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=0</m:t>
          </m:r>
        </m:oMath>
      </m:oMathPara>
    </w:p>
    <w:p w:rsidR="005458F2" w:rsidRPr="00531515" w:rsidRDefault="005458F2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531515" w:rsidRPr="00531515" w:rsidRDefault="00531515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>Deoarece</w:t>
      </w:r>
      <w:proofErr w:type="spellEnd"/>
      <w:r w:rsidR="005458F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w:br/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x→0-0</m:t>
                </m:r>
              </m:lim>
            </m:limLow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=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lim</m:t>
                    </m:r>
                  </m:e>
                  <m:li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x→0+0</m:t>
                    </m:r>
                  </m:lim>
                </m:limLow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x</m:t>
                    </m:r>
                  </m:e>
                </m:d>
              </m:e>
            </m:func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=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0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=0</m:t>
            </m:r>
          </m:e>
        </m:func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 xml:space="preserve"> </m:t>
        </m:r>
      </m:oMath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rezultă că funcția </w:t>
      </w:r>
      <w:r w:rsidR="005458F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ntinuă</w:t>
      </w:r>
      <w:proofErr w:type="spellEnd"/>
      <w:r w:rsid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=0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531515" w:rsidRPr="00B30063" w:rsidRDefault="00B30063" w:rsidP="0053151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</w:pPr>
      <w:r w:rsidRPr="00B30063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2. </w:t>
      </w:r>
      <w:proofErr w:type="spellStart"/>
      <w:r w:rsidRPr="00B30063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Derivabilitatea</w:t>
      </w:r>
      <w:proofErr w:type="spellEnd"/>
      <w:r w:rsidRPr="00B30063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funcției</w:t>
      </w:r>
      <w:proofErr w:type="spellEnd"/>
      <w:r w:rsidRPr="00B30063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f</w:t>
      </w:r>
    </w:p>
    <w:p w:rsidR="00531515" w:rsidRPr="00B30063" w:rsidRDefault="00531515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entru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a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bili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acă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</w:t>
      </w:r>
      <w:r w:rsidR="00B30063"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proofErr w:type="spellEnd"/>
      <w:r w:rsidR="00B30063"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B30063"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="00B30063"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B30063"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bilă</w:t>
      </w:r>
      <w:proofErr w:type="spellEnd"/>
      <w:r w:rsidR="00B30063"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B30063"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="00B30063"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=0</w:t>
      </w:r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rebuie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ă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lculăm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aterală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in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ânga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și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in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reapta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și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ă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edem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acă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nt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gale</w:t>
      </w:r>
      <w:proofErr w:type="spellEnd"/>
      <w:r w:rsidRPr="00B30063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C5184D" w:rsidRDefault="00B30063" w:rsidP="00531515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entr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&lt;0</w:t>
      </w:r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p w:rsidR="00531515" w:rsidRPr="00C5184D" w:rsidRDefault="00F535A7" w:rsidP="00C5184D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f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/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d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dx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=2x</m:t>
          </m:r>
        </m:oMath>
      </m:oMathPara>
    </w:p>
    <w:p w:rsidR="00C5184D" w:rsidRDefault="00F535A7" w:rsidP="00C5184D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→0-0</m:t>
                  </m:r>
                </m:lim>
              </m:limLow>
            </m:fName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/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=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 w:eastAsia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 w:eastAsia="ru-RU"/>
                        </w:rPr>
                        <m:t>x→0-0</m:t>
                      </m:r>
                    </m:lim>
                  </m:limLow>
                </m:fNam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2x=0</m:t>
                  </m:r>
                </m:e>
              </m:func>
            </m:e>
          </m:func>
        </m:oMath>
      </m:oMathPara>
    </w:p>
    <w:p w:rsidR="00C5184D" w:rsidRPr="00531515" w:rsidRDefault="00C5184D" w:rsidP="00C5184D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531515" w:rsidRDefault="00531515" w:rsidP="00531515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entru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&gt;</w:t>
      </w:r>
      <w:r w:rsidR="0038117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0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p w:rsidR="00381172" w:rsidRPr="00C5184D" w:rsidRDefault="00F535A7" w:rsidP="00381172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f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/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d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</m:t>
                  </m:r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dx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 w:eastAsia="ru-RU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1,dacă x&gt;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-1, dacă x&lt;0</m:t>
                    </m:r>
                  </m:e>
                </m:mr>
              </m:m>
            </m:e>
          </m:d>
        </m:oMath>
      </m:oMathPara>
    </w:p>
    <w:p w:rsidR="00381172" w:rsidRDefault="00F535A7" w:rsidP="00381172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→0+0</m:t>
                  </m:r>
                </m:lim>
              </m:limLow>
            </m:fName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/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ru-RU"/>
                </w:rPr>
                <m:t>=1</m:t>
              </m:r>
            </m:e>
          </m:func>
        </m:oMath>
      </m:oMathPara>
    </w:p>
    <w:p w:rsidR="00531515" w:rsidRPr="00531515" w:rsidRDefault="00531515" w:rsidP="0053151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</w:pPr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3.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Analiza</w:t>
      </w:r>
      <w:proofErr w:type="spellEnd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punctului</w:t>
      </w:r>
      <w:proofErr w:type="spellEnd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de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nederivabilitate</w:t>
      </w:r>
      <w:proofErr w:type="spellEnd"/>
    </w:p>
    <w:p w:rsidR="00531515" w:rsidRPr="00531515" w:rsidRDefault="00531515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=0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in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âng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0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ar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in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reapt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1.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oarec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ces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i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nu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nt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gal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zult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 nu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bil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=0.</w:t>
      </w:r>
    </w:p>
    <w:p w:rsidR="00531515" w:rsidRPr="00531515" w:rsidRDefault="00531515" w:rsidP="0053151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</w:pPr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4.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Justificarea</w:t>
      </w:r>
      <w:proofErr w:type="spellEnd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situației</w:t>
      </w:r>
      <w:proofErr w:type="spellEnd"/>
    </w:p>
    <w:p w:rsidR="00531515" w:rsidRPr="00531515" w:rsidRDefault="006D3AFA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=</w:t>
      </w:r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0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un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derivabilitat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in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rmătoarel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motive:</w:t>
      </w:r>
    </w:p>
    <w:p w:rsidR="00531515" w:rsidRPr="00531515" w:rsidRDefault="00531515" w:rsidP="00531515">
      <w:pPr>
        <w:numPr>
          <w:ilvl w:val="0"/>
          <w:numId w:val="1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53151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lastRenderedPageBreak/>
        <w:t>Discontinuitatea</w:t>
      </w:r>
      <w:proofErr w:type="spellEnd"/>
      <w:r w:rsidRPr="0053151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derivatei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: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și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</w:t>
      </w:r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ția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ntinuă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=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0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are o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iscontinuita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la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cest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st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seamn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ant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angentei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la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raficul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</w:t>
      </w:r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se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chimbă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rusc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=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0.</w:t>
      </w:r>
    </w:p>
    <w:p w:rsidR="00531515" w:rsidRPr="00531515" w:rsidRDefault="00531515" w:rsidP="00531515">
      <w:pPr>
        <w:numPr>
          <w:ilvl w:val="0"/>
          <w:numId w:val="1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53151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Prezența</w:t>
      </w:r>
      <w:proofErr w:type="spellEnd"/>
      <w:r w:rsidRPr="0053151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unei</w:t>
      </w:r>
      <w:proofErr w:type="spellEnd"/>
      <w:r w:rsidRPr="0053151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colțuri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: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raficul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i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 are un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lț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=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0 din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uz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finiției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iferit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ntervalel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x&lt;0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și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≥0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zul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ilor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ca </w:t>
      </w:r>
      <w:r w:rsidRPr="00531515">
        <w:rPr>
          <w:rFonts w:ascii="Cambria Math" w:eastAsia="Times New Roman" w:hAnsi="Cambria Math" w:cs="Cambria Math"/>
          <w:sz w:val="24"/>
          <w:szCs w:val="24"/>
          <w:lang w:val="en-US" w:eastAsia="ru-RU"/>
        </w:rPr>
        <w:t>∣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531515">
        <w:rPr>
          <w:rFonts w:ascii="Cambria Math" w:eastAsia="Times New Roman" w:hAnsi="Cambria Math" w:cs="Cambria Math"/>
          <w:sz w:val="24"/>
          <w:szCs w:val="24"/>
          <w:lang w:val="en-US" w:eastAsia="ru-RU"/>
        </w:rPr>
        <w:t>∣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ceste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au o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chimba</w:t>
      </w:r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ruscă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antă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="006D3AF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=</w:t>
      </w:r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0,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ee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e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ace ca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nu fie bine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finită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cel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</w:t>
      </w:r>
      <w:proofErr w:type="spellEnd"/>
      <w:r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531515" w:rsidRPr="00531515" w:rsidRDefault="00531515" w:rsidP="00531515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</w:pPr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5. </w:t>
      </w:r>
      <w:proofErr w:type="spellStart"/>
      <w:r w:rsidRPr="00531515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Concluzie</w:t>
      </w:r>
      <w:proofErr w:type="spellEnd"/>
    </w:p>
    <w:p w:rsidR="00531515" w:rsidRPr="00531515" w:rsidRDefault="006D3AFA" w:rsidP="0053151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</w:t>
      </w:r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ntinuă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=0,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ar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nu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bilă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cest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in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uza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iferenței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intr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el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ateral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tuațiil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care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par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derivabilitat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nt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sociat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recvent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cu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lțuri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uspuri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au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chimbări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rușt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ale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antei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raficului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i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cest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z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ul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derivabilitat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terminat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chimbarea</w:t>
      </w:r>
      <w:proofErr w:type="spellEnd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finiție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ur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u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</w:t>
      </w:r>
      <w:r w:rsidR="00531515" w:rsidRPr="005315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0.</w:t>
      </w:r>
    </w:p>
    <w:p w:rsidR="00E479EB" w:rsidRPr="00E479EB" w:rsidRDefault="00E479EB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en-US"/>
        </w:rPr>
      </w:pPr>
    </w:p>
    <w:p w:rsidR="00E479EB" w:rsidRPr="00E479EB" w:rsidRDefault="00E479EB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E479EB" w:rsidRDefault="00E479EB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A6C82" w:rsidRDefault="00DA6C82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A6C82" w:rsidRDefault="00DA6C82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A6C82" w:rsidRDefault="00DA6C82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A6C82" w:rsidRDefault="00DA6C82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A6C82" w:rsidRDefault="00DA6C82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A6C82" w:rsidRDefault="00DA6C82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A6C82" w:rsidRDefault="00DA6C82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A6C82" w:rsidRDefault="00DA6C82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A6C82" w:rsidRDefault="00DA6C82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A6C82" w:rsidRPr="00E479EB" w:rsidRDefault="00DA6C82" w:rsidP="00E479EB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:rsidR="00DA6C82" w:rsidRDefault="00DA6C82" w:rsidP="00E479EB">
      <w:pPr>
        <w:spacing w:after="0" w:line="360" w:lineRule="auto"/>
        <w:jc w:val="right"/>
        <w:rPr>
          <w:rFonts w:ascii="Times New Roman" w:eastAsia="Calibri" w:hAnsi="Times New Roman" w:cs="Times New Roman"/>
          <w:b/>
          <w:bCs/>
          <w:i/>
          <w:iCs/>
          <w:color w:val="FF0000"/>
          <w:sz w:val="24"/>
          <w:szCs w:val="24"/>
          <w:lang w:val="ro-MD"/>
        </w:rPr>
      </w:pPr>
    </w:p>
    <w:p w:rsidR="00E479EB" w:rsidRPr="00E479EB" w:rsidRDefault="00E479EB" w:rsidP="00E479EB">
      <w:pPr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color w:val="FF0000"/>
          <w:sz w:val="24"/>
          <w:szCs w:val="24"/>
          <w:lang w:val="ro-MD"/>
        </w:rPr>
        <w:lastRenderedPageBreak/>
        <w:t xml:space="preserve">Anexa nr.2  </w:t>
      </w:r>
    </w:p>
    <w:tbl>
      <w:tblPr>
        <w:tblW w:w="14892" w:type="dxa"/>
        <w:tblCellSpacing w:w="15" w:type="dxa"/>
        <w:tblBorders>
          <w:top w:val="single" w:sz="18" w:space="0" w:color="525252"/>
          <w:left w:val="single" w:sz="18" w:space="0" w:color="525252"/>
          <w:bottom w:val="single" w:sz="18" w:space="0" w:color="525252"/>
          <w:right w:val="single" w:sz="18" w:space="0" w:color="525252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663"/>
        <w:gridCol w:w="5693"/>
        <w:gridCol w:w="4536"/>
      </w:tblGrid>
      <w:tr w:rsidR="00E479EB" w:rsidRPr="00E479EB" w:rsidTr="005458F2">
        <w:trPr>
          <w:tblCellSpacing w:w="15" w:type="dxa"/>
        </w:trPr>
        <w:tc>
          <w:tcPr>
            <w:tcW w:w="4618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vAlign w:val="center"/>
            <w:hideMark/>
          </w:tcPr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79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 </w:t>
            </w:r>
            <w:proofErr w:type="spellStart"/>
            <w:r w:rsidRPr="00E479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Știu</w:t>
            </w:r>
            <w:proofErr w:type="spellEnd"/>
          </w:p>
        </w:tc>
        <w:tc>
          <w:tcPr>
            <w:tcW w:w="566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vAlign w:val="center"/>
            <w:hideMark/>
          </w:tcPr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E479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Vreau</w:t>
            </w:r>
            <w:proofErr w:type="spellEnd"/>
            <w:r w:rsidRPr="00E479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E479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să</w:t>
            </w:r>
            <w:proofErr w:type="spellEnd"/>
            <w:r w:rsidRPr="00E479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E479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știu</w:t>
            </w:r>
            <w:proofErr w:type="spellEnd"/>
            <w:r w:rsidRPr="00E479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 </w:t>
            </w:r>
          </w:p>
        </w:tc>
        <w:tc>
          <w:tcPr>
            <w:tcW w:w="449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vAlign w:val="center"/>
            <w:hideMark/>
          </w:tcPr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79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 xml:space="preserve">Am </w:t>
            </w:r>
            <w:proofErr w:type="spellStart"/>
            <w:r w:rsidRPr="00E479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aflat</w:t>
            </w:r>
            <w:proofErr w:type="spellEnd"/>
            <w:r w:rsidRPr="00E479E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 </w:t>
            </w:r>
          </w:p>
        </w:tc>
      </w:tr>
      <w:tr w:rsidR="00E479EB" w:rsidRPr="00E479EB" w:rsidTr="005458F2">
        <w:trPr>
          <w:tblCellSpacing w:w="15" w:type="dxa"/>
        </w:trPr>
        <w:tc>
          <w:tcPr>
            <w:tcW w:w="4618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vAlign w:val="center"/>
            <w:hideMark/>
          </w:tcPr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79E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</w:t>
            </w: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566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vAlign w:val="center"/>
            <w:hideMark/>
          </w:tcPr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79E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</w:t>
            </w:r>
          </w:p>
        </w:tc>
        <w:tc>
          <w:tcPr>
            <w:tcW w:w="449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vAlign w:val="center"/>
            <w:hideMark/>
          </w:tcPr>
          <w:p w:rsidR="00E479EB" w:rsidRPr="00E479EB" w:rsidRDefault="00E479EB" w:rsidP="00E479E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79E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</w:t>
            </w:r>
          </w:p>
        </w:tc>
      </w:tr>
    </w:tbl>
    <w:p w:rsidR="00DA6C82" w:rsidRDefault="00DA6C82" w:rsidP="00100A3C">
      <w:pPr>
        <w:spacing w:after="0" w:line="720" w:lineRule="auto"/>
        <w:jc w:val="right"/>
        <w:rPr>
          <w:rFonts w:ascii="Times New Roman" w:eastAsia="Calibri" w:hAnsi="Times New Roman" w:cs="Times New Roman"/>
          <w:b/>
          <w:bCs/>
          <w:i/>
          <w:iCs/>
          <w:color w:val="FF0000"/>
          <w:sz w:val="24"/>
          <w:szCs w:val="24"/>
          <w:lang w:val="ro-MD"/>
        </w:rPr>
      </w:pPr>
    </w:p>
    <w:p w:rsidR="00100A3C" w:rsidRPr="00E479EB" w:rsidRDefault="00100A3C" w:rsidP="00100A3C">
      <w:pPr>
        <w:spacing w:after="0" w:line="720" w:lineRule="auto"/>
        <w:jc w:val="right"/>
        <w:rPr>
          <w:rFonts w:ascii="Cambria Math" w:eastAsia="Times New Roman" w:hAnsi="Cambria Math" w:cs="Times New Roman"/>
          <w:color w:val="242021"/>
          <w:sz w:val="28"/>
          <w:szCs w:val="28"/>
          <w:lang w:val="en-US" w:eastAsia="ru-RU"/>
          <w:oMath/>
        </w:rPr>
      </w:pPr>
      <w:r w:rsidRPr="00E479EB">
        <w:rPr>
          <w:rFonts w:ascii="Times New Roman" w:eastAsia="Calibri" w:hAnsi="Times New Roman" w:cs="Times New Roman"/>
          <w:b/>
          <w:bCs/>
          <w:i/>
          <w:iCs/>
          <w:color w:val="FF0000"/>
          <w:sz w:val="24"/>
          <w:szCs w:val="24"/>
          <w:lang w:val="ro-MD"/>
        </w:rPr>
        <w:lastRenderedPageBreak/>
        <w:t xml:space="preserve">Anexa nr.3 </w:t>
      </w:r>
    </w:p>
    <w:p w:rsidR="00100A3C" w:rsidRDefault="00100A3C" w:rsidP="00100A3C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242021"/>
          <w:sz w:val="28"/>
          <w:szCs w:val="28"/>
          <w:lang w:val="en-US" w:eastAsia="ru-RU"/>
        </w:rPr>
      </w:pPr>
    </w:p>
    <w:p w:rsidR="00100A3C" w:rsidRDefault="00100A3C" w:rsidP="00100A3C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242021"/>
          <w:sz w:val="28"/>
          <w:szCs w:val="28"/>
          <w:lang w:val="en-US" w:eastAsia="ru-RU"/>
        </w:rPr>
      </w:pPr>
      <w:proofErr w:type="spellStart"/>
      <w:r w:rsidRPr="00E479EB">
        <w:rPr>
          <w:rFonts w:ascii="Times New Roman" w:eastAsia="Times New Roman" w:hAnsi="Times New Roman" w:cs="Times New Roman"/>
          <w:b/>
          <w:bCs/>
          <w:color w:val="242021"/>
          <w:sz w:val="28"/>
          <w:szCs w:val="28"/>
          <w:lang w:val="en-US" w:eastAsia="ru-RU"/>
        </w:rPr>
        <w:t>Fișă</w:t>
      </w:r>
      <w:proofErr w:type="spellEnd"/>
      <w:r w:rsidRPr="00E479EB">
        <w:rPr>
          <w:rFonts w:ascii="Times New Roman" w:eastAsia="Times New Roman" w:hAnsi="Times New Roman" w:cs="Times New Roman"/>
          <w:b/>
          <w:bCs/>
          <w:color w:val="242021"/>
          <w:sz w:val="28"/>
          <w:szCs w:val="28"/>
          <w:lang w:val="en-US" w:eastAsia="ru-RU"/>
        </w:rPr>
        <w:t xml:space="preserve"> de </w:t>
      </w:r>
      <w:proofErr w:type="spellStart"/>
      <w:r w:rsidRPr="00E479EB">
        <w:rPr>
          <w:rFonts w:ascii="Times New Roman" w:eastAsia="Times New Roman" w:hAnsi="Times New Roman" w:cs="Times New Roman"/>
          <w:b/>
          <w:bCs/>
          <w:color w:val="242021"/>
          <w:sz w:val="28"/>
          <w:szCs w:val="28"/>
          <w:lang w:val="en-US" w:eastAsia="ru-RU"/>
        </w:rPr>
        <w:t>lucru</w:t>
      </w:r>
      <w:proofErr w:type="spellEnd"/>
    </w:p>
    <w:p w:rsidR="00100A3C" w:rsidRPr="00100A3C" w:rsidRDefault="00100A3C" w:rsidP="00100A3C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Varianta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1: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Calculul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folosind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definiția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(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funcții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liniar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)</w:t>
      </w:r>
    </w:p>
    <w:p w:rsidR="00100A3C" w:rsidRPr="00100A3C" w:rsidRDefault="00100A3C" w:rsidP="00100A3C">
      <w:pPr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Definiția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p w:rsidR="00100A3C" w:rsidRPr="00100A3C" w:rsidRDefault="00100A3C" w:rsidP="00100A3C">
      <w:pPr>
        <w:numPr>
          <w:ilvl w:val="1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crieț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ormula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8A159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ul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8A159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="008A1595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0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​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losind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it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100A3C" w:rsidRPr="00100A3C" w:rsidRDefault="00F535A7" w:rsidP="008A1595">
      <w:pPr>
        <w:numPr>
          <w:ilvl w:val="2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/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0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+∆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-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</m:t>
                </m:r>
              </m:den>
            </m:f>
          </m:e>
        </m:func>
      </m:oMath>
      <w:r w:rsidR="00100A3C"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​</w:t>
      </w:r>
    </w:p>
    <w:p w:rsidR="00100A3C" w:rsidRPr="00100A3C" w:rsidRDefault="00100A3C" w:rsidP="00100A3C">
      <w:pPr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Exercițiu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d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calcul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p w:rsidR="00100A3C" w:rsidRPr="00100A3C" w:rsidRDefault="00100A3C" w:rsidP="00100A3C">
      <w:pPr>
        <w:numPr>
          <w:ilvl w:val="1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lculaț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(x)=2x+3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ul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8A159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="008A1595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0</w:t>
      </w:r>
      <w:r w:rsidR="008A159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1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losind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finiți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8A1595" w:rsidRPr="00100A3C" w:rsidRDefault="00100A3C" w:rsidP="008A1595">
      <w:pPr>
        <w:numPr>
          <w:ilvl w:val="2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Rezolvare: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/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1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1+∆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-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1</m:t>
                    </m:r>
                  </m:e>
                </m:d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</m:t>
                </m:r>
              </m:den>
            </m:f>
          </m:e>
        </m:func>
      </m:oMath>
      <w:r w:rsidR="008A1595"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​</w:t>
      </w:r>
      <w:r w:rsidR="0018435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</w:p>
    <w:p w:rsidR="00100A3C" w:rsidRPr="00100A3C" w:rsidRDefault="00100A3C" w:rsidP="00100A3C">
      <w:pPr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Întrebar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d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completar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p w:rsidR="00100A3C" w:rsidRPr="00100A3C" w:rsidRDefault="00100A3C" w:rsidP="00100A3C">
      <w:pPr>
        <w:numPr>
          <w:ilvl w:val="1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(x)=</w:t>
      </w:r>
      <w:r w:rsidR="008A1595"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x+3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nstantă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ș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gală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cu ____.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ustificaț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100A3C" w:rsidRPr="00100A3C" w:rsidRDefault="00100A3C" w:rsidP="00100A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00A3C" w:rsidRPr="00100A3C" w:rsidRDefault="00100A3C" w:rsidP="00100A3C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Varianta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2: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Calculul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folosind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definiția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(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funcții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pătratic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)</w:t>
      </w:r>
    </w:p>
    <w:p w:rsidR="00100A3C" w:rsidRPr="00100A3C" w:rsidRDefault="00100A3C" w:rsidP="00100A3C">
      <w:pPr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Definiția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p w:rsidR="00100A3C" w:rsidRDefault="00100A3C" w:rsidP="00100A3C">
      <w:pPr>
        <w:numPr>
          <w:ilvl w:val="1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crieț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finiți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18435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ul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</w:t>
      </w:r>
      <w:r w:rsidR="008A1595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0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​.</w:t>
      </w:r>
    </w:p>
    <w:p w:rsidR="008A1595" w:rsidRPr="00100A3C" w:rsidRDefault="00F535A7" w:rsidP="008A1595">
      <w:pPr>
        <w:numPr>
          <w:ilvl w:val="2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/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0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+∆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-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</m:t>
                </m:r>
              </m:den>
            </m:f>
          </m:e>
        </m:func>
      </m:oMath>
      <w:r w:rsidR="008A1595"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​</w:t>
      </w:r>
    </w:p>
    <w:p w:rsidR="008A1595" w:rsidRPr="00100A3C" w:rsidRDefault="008A1595" w:rsidP="008A159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100A3C" w:rsidRPr="00100A3C" w:rsidRDefault="00100A3C" w:rsidP="00100A3C">
      <w:pPr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Exercițiu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d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calcul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p w:rsidR="00100A3C" w:rsidRPr="00100A3C" w:rsidRDefault="00100A3C" w:rsidP="00100A3C">
      <w:pPr>
        <w:numPr>
          <w:ilvl w:val="1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lculaț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(x)=x</w:t>
      </w:r>
      <w:r w:rsidR="008A1595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ul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x</w:t>
      </w:r>
      <w:r w:rsidR="008A1595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0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​=2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losind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finiți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8A1595" w:rsidRDefault="00100A3C" w:rsidP="00100A3C">
      <w:pPr>
        <w:numPr>
          <w:ilvl w:val="2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zolvare:</w:t>
      </w:r>
    </w:p>
    <w:p w:rsidR="008A1595" w:rsidRPr="00100A3C" w:rsidRDefault="00F535A7" w:rsidP="008A1595">
      <w:pPr>
        <w:numPr>
          <w:ilvl w:val="2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/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2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2+∆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-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2</m:t>
                    </m:r>
                  </m:e>
                </m:d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</m:t>
                </m:r>
              </m:den>
            </m:f>
          </m:e>
        </m:func>
      </m:oMath>
      <w:r w:rsidR="008A1595"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​</w:t>
      </w:r>
      <w:r w:rsidR="0018435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</w:p>
    <w:p w:rsidR="00100A3C" w:rsidRPr="00100A3C" w:rsidRDefault="00100A3C" w:rsidP="008A1595">
      <w:pPr>
        <w:spacing w:before="100" w:beforeAutospacing="1" w:after="100" w:afterAutospacing="1" w:line="240" w:lineRule="auto"/>
        <w:ind w:left="2160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100A3C" w:rsidRPr="00100A3C" w:rsidRDefault="00100A3C" w:rsidP="00100A3C">
      <w:pPr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Întrebar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teoretică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p w:rsidR="00100A3C" w:rsidRPr="00100A3C" w:rsidRDefault="00100A3C" w:rsidP="00100A3C">
      <w:pPr>
        <w:numPr>
          <w:ilvl w:val="1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De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e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mportant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ă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losim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finiți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ocul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gulilor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re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cest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tip de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xercițiu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?</w:t>
      </w:r>
    </w:p>
    <w:p w:rsidR="00100A3C" w:rsidRPr="00F535A7" w:rsidRDefault="00100A3C" w:rsidP="00100A3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100A3C" w:rsidRPr="00100A3C" w:rsidRDefault="00100A3C" w:rsidP="00100A3C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Varianta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3: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Calculul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folosind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definiția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(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funcții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 xml:space="preserve"> cu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radicali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7"/>
          <w:szCs w:val="27"/>
          <w:lang w:val="en-US" w:eastAsia="ru-RU"/>
        </w:rPr>
        <w:t>)</w:t>
      </w:r>
    </w:p>
    <w:p w:rsidR="00100A3C" w:rsidRPr="00100A3C" w:rsidRDefault="00100A3C" w:rsidP="00100A3C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Definiția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p w:rsidR="00100A3C" w:rsidRPr="00100A3C" w:rsidRDefault="00100A3C" w:rsidP="00100A3C">
      <w:pPr>
        <w:numPr>
          <w:ilvl w:val="1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crieț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ormula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rin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care se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lculează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18435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ul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18435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="00184351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0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​.</w:t>
      </w:r>
    </w:p>
    <w:p w:rsidR="008A1595" w:rsidRPr="00100A3C" w:rsidRDefault="00F535A7" w:rsidP="008A1595">
      <w:pPr>
        <w:numPr>
          <w:ilvl w:val="2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/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0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+∆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-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0</m:t>
                        </m:r>
                      </m:sub>
                    </m:sSub>
                  </m:e>
                </m:d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</m:t>
                </m:r>
              </m:den>
            </m:f>
          </m:e>
        </m:func>
      </m:oMath>
      <w:r w:rsidR="008A1595"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​</w:t>
      </w:r>
    </w:p>
    <w:p w:rsidR="00100A3C" w:rsidRPr="00100A3C" w:rsidRDefault="00100A3C" w:rsidP="00100A3C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Exercițiu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d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calcul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p w:rsidR="00100A3C" w:rsidRPr="00100A3C" w:rsidRDefault="00100A3C" w:rsidP="00100A3C">
      <w:pPr>
        <w:numPr>
          <w:ilvl w:val="1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lculaț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uncți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(x)=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x</m:t>
            </m:r>
          </m:e>
        </m:rad>
      </m:oMath>
      <w:r w:rsidR="00184351"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​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nctul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18435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="00184351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0</w:t>
      </w:r>
      <w:r w:rsidR="0018435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= 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4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losind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finiți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8A1595" w:rsidRPr="00100A3C" w:rsidRDefault="00100A3C" w:rsidP="008A1595">
      <w:pPr>
        <w:numPr>
          <w:ilvl w:val="2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zolvare: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f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/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4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4+∆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-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4</m:t>
                    </m:r>
                  </m:e>
                </m:d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∆x</m:t>
                </m:r>
              </m:den>
            </m:f>
          </m:e>
        </m:func>
      </m:oMath>
      <w:r w:rsidR="008A1595"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​</w:t>
      </w:r>
      <w:r w:rsidR="0018435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</w:t>
      </w:r>
    </w:p>
    <w:p w:rsidR="00100A3C" w:rsidRPr="00100A3C" w:rsidRDefault="00100A3C" w:rsidP="00100A3C">
      <w:pPr>
        <w:numPr>
          <w:ilvl w:val="2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18435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4</w:t>
      </w:r>
    </w:p>
    <w:p w:rsidR="00100A3C" w:rsidRPr="00100A3C" w:rsidRDefault="00100A3C" w:rsidP="00100A3C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Întrebar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d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completare</w:t>
      </w:r>
      <w:proofErr w:type="spellEnd"/>
      <w:r w:rsidRPr="00100A3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p w:rsidR="00100A3C" w:rsidRPr="00100A3C" w:rsidRDefault="00100A3C" w:rsidP="00100A3C">
      <w:pPr>
        <w:numPr>
          <w:ilvl w:val="1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zolvare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xercițiulu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e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a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us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a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st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ecesar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ă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aționalizăm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umitorul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entru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a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te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lcul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imita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Care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ste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zultatul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inal al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erivatei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în</w:t>
      </w:r>
      <w:proofErr w:type="spellEnd"/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18435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="00184351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0</w:t>
      </w:r>
      <w:r w:rsidRPr="00100A3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4?</w:t>
      </w:r>
    </w:p>
    <w:p w:rsidR="00100A3C" w:rsidRPr="008A1595" w:rsidRDefault="00100A3C" w:rsidP="00100A3C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color w:val="FF0000"/>
          <w:sz w:val="24"/>
          <w:szCs w:val="24"/>
          <w:lang w:val="en-US"/>
        </w:rPr>
      </w:pPr>
    </w:p>
    <w:sectPr w:rsidR="00100A3C" w:rsidRPr="008A1595" w:rsidSect="00DF3CCB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jaVu Sans">
    <w:altName w:val="Arial"/>
    <w:charset w:val="00"/>
    <w:family w:val="swiss"/>
    <w:pitch w:val="variable"/>
  </w:font>
  <w:font w:name="TimesNewRoman,Bold">
    <w:altName w:val="Times New Roman"/>
    <w:panose1 w:val="00000000000000000000"/>
    <w:charset w:val="00"/>
    <w:family w:val="roman"/>
    <w:notTrueType/>
    <w:pitch w:val="default"/>
    <w:sig w:usb0="00000007" w:usb1="00000000" w:usb2="00000000" w:usb3="00000000" w:csb0="00000003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769430B"/>
    <w:multiLevelType w:val="multilevel"/>
    <w:tmpl w:val="6B44AA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31F1DA7"/>
    <w:multiLevelType w:val="hybridMultilevel"/>
    <w:tmpl w:val="0728C20E"/>
    <w:lvl w:ilvl="0" w:tplc="E50482EC">
      <w:start w:val="1"/>
      <w:numFmt w:val="decimal"/>
      <w:lvlText w:val="3.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80187E"/>
    <w:multiLevelType w:val="multilevel"/>
    <w:tmpl w:val="96A49B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A0D73D3"/>
    <w:multiLevelType w:val="multilevel"/>
    <w:tmpl w:val="7F7ACC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A54265F"/>
    <w:multiLevelType w:val="multilevel"/>
    <w:tmpl w:val="9E886C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44B61ED"/>
    <w:multiLevelType w:val="hybridMultilevel"/>
    <w:tmpl w:val="32DA38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094B1E"/>
    <w:multiLevelType w:val="hybridMultilevel"/>
    <w:tmpl w:val="03C03156"/>
    <w:lvl w:ilvl="0" w:tplc="0409000F">
      <w:start w:val="1"/>
      <w:numFmt w:val="decimal"/>
      <w:lvlText w:val="%1."/>
      <w:lvlJc w:val="left"/>
      <w:pPr>
        <w:ind w:left="1364" w:hanging="360"/>
      </w:pPr>
    </w:lvl>
    <w:lvl w:ilvl="1" w:tplc="04090019" w:tentative="1">
      <w:start w:val="1"/>
      <w:numFmt w:val="lowerLetter"/>
      <w:lvlText w:val="%2."/>
      <w:lvlJc w:val="left"/>
      <w:pPr>
        <w:ind w:left="2084" w:hanging="360"/>
      </w:pPr>
    </w:lvl>
    <w:lvl w:ilvl="2" w:tplc="0409001B" w:tentative="1">
      <w:start w:val="1"/>
      <w:numFmt w:val="lowerRoman"/>
      <w:lvlText w:val="%3."/>
      <w:lvlJc w:val="right"/>
      <w:pPr>
        <w:ind w:left="2804" w:hanging="180"/>
      </w:pPr>
    </w:lvl>
    <w:lvl w:ilvl="3" w:tplc="0409000F" w:tentative="1">
      <w:start w:val="1"/>
      <w:numFmt w:val="decimal"/>
      <w:lvlText w:val="%4."/>
      <w:lvlJc w:val="left"/>
      <w:pPr>
        <w:ind w:left="3524" w:hanging="360"/>
      </w:pPr>
    </w:lvl>
    <w:lvl w:ilvl="4" w:tplc="04090019" w:tentative="1">
      <w:start w:val="1"/>
      <w:numFmt w:val="lowerLetter"/>
      <w:lvlText w:val="%5."/>
      <w:lvlJc w:val="left"/>
      <w:pPr>
        <w:ind w:left="4244" w:hanging="360"/>
      </w:pPr>
    </w:lvl>
    <w:lvl w:ilvl="5" w:tplc="0409001B" w:tentative="1">
      <w:start w:val="1"/>
      <w:numFmt w:val="lowerRoman"/>
      <w:lvlText w:val="%6."/>
      <w:lvlJc w:val="right"/>
      <w:pPr>
        <w:ind w:left="4964" w:hanging="180"/>
      </w:pPr>
    </w:lvl>
    <w:lvl w:ilvl="6" w:tplc="0409000F" w:tentative="1">
      <w:start w:val="1"/>
      <w:numFmt w:val="decimal"/>
      <w:lvlText w:val="%7."/>
      <w:lvlJc w:val="left"/>
      <w:pPr>
        <w:ind w:left="5684" w:hanging="360"/>
      </w:pPr>
    </w:lvl>
    <w:lvl w:ilvl="7" w:tplc="04090019" w:tentative="1">
      <w:start w:val="1"/>
      <w:numFmt w:val="lowerLetter"/>
      <w:lvlText w:val="%8."/>
      <w:lvlJc w:val="left"/>
      <w:pPr>
        <w:ind w:left="6404" w:hanging="360"/>
      </w:pPr>
    </w:lvl>
    <w:lvl w:ilvl="8" w:tplc="040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8" w15:restartNumberingAfterBreak="0">
    <w:nsid w:val="3CD169AF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6C01E6"/>
    <w:multiLevelType w:val="multilevel"/>
    <w:tmpl w:val="F8F096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9B43586"/>
    <w:multiLevelType w:val="multilevel"/>
    <w:tmpl w:val="1018CF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8FF777D"/>
    <w:multiLevelType w:val="hybridMultilevel"/>
    <w:tmpl w:val="2D687B3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F80D13"/>
    <w:multiLevelType w:val="hybridMultilevel"/>
    <w:tmpl w:val="8F1A4BAA"/>
    <w:lvl w:ilvl="0" w:tplc="44D2ACA0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DA7592"/>
    <w:multiLevelType w:val="multilevel"/>
    <w:tmpl w:val="77AEE0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D003DDA"/>
    <w:multiLevelType w:val="multilevel"/>
    <w:tmpl w:val="3C68EA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6"/>
  </w:num>
  <w:num w:numId="5">
    <w:abstractNumId w:val="11"/>
  </w:num>
  <w:num w:numId="6">
    <w:abstractNumId w:val="14"/>
  </w:num>
  <w:num w:numId="7">
    <w:abstractNumId w:val="1"/>
  </w:num>
  <w:num w:numId="8">
    <w:abstractNumId w:val="12"/>
  </w:num>
  <w:num w:numId="9">
    <w:abstractNumId w:val="4"/>
  </w:num>
  <w:num w:numId="10">
    <w:abstractNumId w:val="13"/>
  </w:num>
  <w:num w:numId="11">
    <w:abstractNumId w:val="5"/>
  </w:num>
  <w:num w:numId="12">
    <w:abstractNumId w:val="7"/>
  </w:num>
  <w:num w:numId="13">
    <w:abstractNumId w:val="10"/>
  </w:num>
  <w:num w:numId="14">
    <w:abstractNumId w:val="9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5FA1"/>
    <w:rsid w:val="00100A3C"/>
    <w:rsid w:val="00184351"/>
    <w:rsid w:val="002F200E"/>
    <w:rsid w:val="00327D3C"/>
    <w:rsid w:val="00381172"/>
    <w:rsid w:val="00525FA1"/>
    <w:rsid w:val="00531515"/>
    <w:rsid w:val="005458F2"/>
    <w:rsid w:val="005E2C1A"/>
    <w:rsid w:val="006B0F11"/>
    <w:rsid w:val="006D1F7C"/>
    <w:rsid w:val="006D3AFA"/>
    <w:rsid w:val="008A1595"/>
    <w:rsid w:val="009E54C3"/>
    <w:rsid w:val="00B07CD1"/>
    <w:rsid w:val="00B30063"/>
    <w:rsid w:val="00B73B2A"/>
    <w:rsid w:val="00C5184D"/>
    <w:rsid w:val="00DA6C82"/>
    <w:rsid w:val="00DF3CCB"/>
    <w:rsid w:val="00E479EB"/>
    <w:rsid w:val="00F535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8E0E2F"/>
  <w15:chartTrackingRefBased/>
  <w15:docId w15:val="{DFD539CB-4539-4C7D-B1C6-2B93CEF6E7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159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39"/>
    <w:rsid w:val="00525FA1"/>
    <w:pPr>
      <w:spacing w:after="0" w:line="240" w:lineRule="auto"/>
    </w:pPr>
    <w:rPr>
      <w:rFonts w:eastAsia="Times New Roman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525F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3"/>
    <w:uiPriority w:val="39"/>
    <w:rsid w:val="00E479EB"/>
    <w:pPr>
      <w:spacing w:after="0" w:line="240" w:lineRule="auto"/>
    </w:pPr>
    <w:rPr>
      <w:rFonts w:eastAsia="Times New Roman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531515"/>
    <w:rPr>
      <w:color w:val="808080"/>
    </w:rPr>
  </w:style>
  <w:style w:type="paragraph" w:styleId="a5">
    <w:name w:val="No Spacing"/>
    <w:uiPriority w:val="1"/>
    <w:qFormat/>
    <w:rsid w:val="00100A3C"/>
    <w:pPr>
      <w:spacing w:after="0" w:line="240" w:lineRule="auto"/>
    </w:pPr>
  </w:style>
  <w:style w:type="paragraph" w:styleId="a6">
    <w:name w:val="List Paragraph"/>
    <w:basedOn w:val="a"/>
    <w:uiPriority w:val="34"/>
    <w:qFormat/>
    <w:rsid w:val="008A15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31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11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</TotalTime>
  <Pages>1</Pages>
  <Words>1383</Words>
  <Characters>7889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4</cp:revision>
  <dcterms:created xsi:type="dcterms:W3CDTF">2024-10-07T16:30:00Z</dcterms:created>
  <dcterms:modified xsi:type="dcterms:W3CDTF">2024-10-08T16:16:00Z</dcterms:modified>
</cp:coreProperties>
</file>